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4A1F" w:rsidRDefault="00CE0DE3" w:rsidP="000A4A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-41pt;margin-top:15pt;width:77.7pt;height:33pt;z-index:251658240" filled="f" stroked="f">
            <v:textbox style="mso-next-textbox:#_x0000_s1026">
              <w:txbxContent>
                <w:p w:rsidR="000A4A1F" w:rsidRPr="000A4A1F" w:rsidRDefault="000A4A1F" w:rsidP="000A4A1F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u w:val="single"/>
                    </w:rPr>
                  </w:pPr>
                  <w:r w:rsidRPr="000A4A1F">
                    <w:rPr>
                      <w:rFonts w:ascii="Times New Roman" w:hAnsi="Times New Roman" w:cs="Times New Roman"/>
                      <w:b/>
                      <w:sz w:val="24"/>
                      <w:szCs w:val="24"/>
                      <w:u w:val="single"/>
                    </w:rPr>
                    <w:t>Tuần 1:</w:t>
                  </w:r>
                </w:p>
                <w:p w:rsidR="000A4A1F" w:rsidRPr="001D3893" w:rsidRDefault="000A4A1F" w:rsidP="000A4A1F">
                  <w:pPr>
                    <w:rPr>
                      <w:b/>
                      <w:sz w:val="24"/>
                      <w:szCs w:val="24"/>
                    </w:rPr>
                  </w:pPr>
                  <w:r w:rsidRPr="001D3893">
                    <w:rPr>
                      <w:b/>
                      <w:sz w:val="24"/>
                      <w:szCs w:val="24"/>
                    </w:rPr>
                    <w:t>Tiết 1</w:t>
                  </w:r>
                </w:p>
                <w:p w:rsidR="000A4A1F" w:rsidRPr="00D811C0" w:rsidRDefault="000A4A1F" w:rsidP="000A4A1F">
                  <w:pPr>
                    <w:rPr>
                      <w:b/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p w:rsidR="000A4A1F" w:rsidRDefault="00CE0DE3" w:rsidP="000A4A1F">
      <w:pPr>
        <w:tabs>
          <w:tab w:val="left" w:pos="2217"/>
          <w:tab w:val="left" w:pos="852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roundrect id="_x0000_s1033" style="position:absolute;margin-left:35.25pt;margin-top:10.85pt;width:399.75pt;height:52.95pt;z-index:251666432" arcsize="10923f">
            <v:textbox>
              <w:txbxContent>
                <w:p w:rsidR="000A4A1F" w:rsidRPr="000A4A1F" w:rsidRDefault="00395467" w:rsidP="000A4A1F">
                  <w:pPr>
                    <w:jc w:val="center"/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Tiết 1:</w:t>
                  </w:r>
                  <w:r w:rsidR="000A4A1F" w:rsidRPr="000A4A1F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 </w:t>
                  </w:r>
                  <w:r w:rsidR="000A4A1F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NHẬP MÔN TOÁN 6. </w:t>
                  </w:r>
                  <w:proofErr w:type="gramStart"/>
                  <w:r w:rsidR="000A4A1F" w:rsidRPr="000A4A1F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TẬP HỢP.</w:t>
                  </w:r>
                  <w:proofErr w:type="gramEnd"/>
                  <w:r w:rsidR="000A4A1F" w:rsidRPr="000A4A1F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 PHẦN TỬ CỦA TẬP HỢP</w:t>
                  </w:r>
                </w:p>
                <w:p w:rsidR="000A4A1F" w:rsidRPr="000A4A1F" w:rsidRDefault="000A4A1F" w:rsidP="000A4A1F">
                  <w:pPr>
                    <w:rPr>
                      <w:szCs w:val="28"/>
                    </w:rPr>
                  </w:pPr>
                </w:p>
              </w:txbxContent>
            </v:textbox>
          </v:roundrect>
        </w:pict>
      </w:r>
    </w:p>
    <w:p w:rsidR="000A4A1F" w:rsidRDefault="000A4A1F" w:rsidP="000A4A1F">
      <w:pPr>
        <w:tabs>
          <w:tab w:val="left" w:pos="2217"/>
          <w:tab w:val="left" w:pos="8527"/>
        </w:tabs>
        <w:rPr>
          <w:rFonts w:ascii="Times New Roman" w:hAnsi="Times New Roman" w:cs="Times New Roman"/>
        </w:rPr>
      </w:pPr>
    </w:p>
    <w:p w:rsidR="000A4A1F" w:rsidRPr="000A4A1F" w:rsidRDefault="000A4A1F" w:rsidP="000A4A1F">
      <w:pPr>
        <w:tabs>
          <w:tab w:val="left" w:pos="2217"/>
          <w:tab w:val="left" w:pos="8527"/>
        </w:tabs>
        <w:rPr>
          <w:rFonts w:ascii="Times New Roman" w:hAnsi="Times New Roman" w:cs="Times New Roman"/>
        </w:rPr>
      </w:pPr>
    </w:p>
    <w:p w:rsidR="000A4A1F" w:rsidRDefault="000A4A1F" w:rsidP="000A4A1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1EB4">
        <w:rPr>
          <w:rFonts w:ascii="Times New Roman" w:hAnsi="Times New Roman" w:cs="Times New Roman"/>
          <w:b/>
          <w:sz w:val="24"/>
          <w:szCs w:val="24"/>
        </w:rPr>
        <w:t>Ngày dạy</w:t>
      </w:r>
      <w:proofErr w:type="gramStart"/>
      <w:r w:rsidRPr="00071EB4">
        <w:rPr>
          <w:rFonts w:ascii="Times New Roman" w:hAnsi="Times New Roman" w:cs="Times New Roman"/>
          <w:b/>
          <w:sz w:val="24"/>
          <w:szCs w:val="24"/>
        </w:rPr>
        <w:t>:</w:t>
      </w:r>
      <w:r w:rsidR="00957D06">
        <w:rPr>
          <w:rFonts w:ascii="Times New Roman" w:hAnsi="Times New Roman" w:cs="Times New Roman"/>
          <w:b/>
          <w:sz w:val="24"/>
          <w:szCs w:val="24"/>
        </w:rPr>
        <w:t>07</w:t>
      </w:r>
      <w:proofErr w:type="gramEnd"/>
      <w:r w:rsidR="00957D06">
        <w:rPr>
          <w:rFonts w:ascii="Times New Roman" w:hAnsi="Times New Roman" w:cs="Times New Roman"/>
          <w:b/>
          <w:sz w:val="24"/>
          <w:szCs w:val="24"/>
        </w:rPr>
        <w:t>/09/2020</w:t>
      </w:r>
    </w:p>
    <w:p w:rsidR="00B43D47" w:rsidRPr="00071EB4" w:rsidRDefault="00B43D47" w:rsidP="000A4A1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ớp dạy: 6A2, 6A3</w:t>
      </w:r>
    </w:p>
    <w:p w:rsidR="000A4A1F" w:rsidRPr="00071EB4" w:rsidRDefault="000A4A1F" w:rsidP="000A4A1F">
      <w:pPr>
        <w:rPr>
          <w:rFonts w:ascii="Times New Roman" w:hAnsi="Times New Roman" w:cs="Times New Roman"/>
          <w:b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u w:val="single"/>
        </w:rPr>
        <w:t>I )</w:t>
      </w:r>
      <w:proofErr w:type="gramEnd"/>
      <w:r w:rsidRPr="00071EB4">
        <w:rPr>
          <w:rFonts w:ascii="Times New Roman" w:hAnsi="Times New Roman" w:cs="Times New Roman"/>
          <w:b/>
          <w:u w:val="single"/>
        </w:rPr>
        <w:t xml:space="preserve"> MỤC TIÊU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</w:rPr>
      </w:pPr>
      <w:proofErr w:type="gramStart"/>
      <w:r w:rsidRPr="00071EB4">
        <w:rPr>
          <w:rFonts w:ascii="Times New Roman" w:hAnsi="Times New Roman" w:cs="Times New Roman"/>
        </w:rPr>
        <w:t>_ HS được làm quen với khái niệm tập hợp qua các ví dụ về tập hợp thường gặp trong toán         học và trong đời sống.</w:t>
      </w:r>
      <w:proofErr w:type="gramEnd"/>
    </w:p>
    <w:p w:rsidR="000A4A1F" w:rsidRPr="00071EB4" w:rsidRDefault="000A4A1F" w:rsidP="000A4A1F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>_ HS nhận biết được một đối tượng cụ thể thuộc hay không thuộc một tập hợp cho trước.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HS biết viết một tập hợp theo diễn đạt bằng lời của bài toán, biết sử dụng kí </w:t>
      </w:r>
      <w:proofErr w:type="gramStart"/>
      <w:r w:rsidRPr="00071EB4">
        <w:rPr>
          <w:rFonts w:ascii="Times New Roman" w:hAnsi="Times New Roman" w:cs="Times New Roman"/>
        </w:rPr>
        <w:t xml:space="preserve">hiệu </w:t>
      </w:r>
      <w:r w:rsidRPr="00071EB4">
        <w:rPr>
          <w:rFonts w:ascii="Times New Roman" w:hAnsi="Times New Roman" w:cs="Times New Roman"/>
        </w:rPr>
        <w:sym w:font="Symbol" w:char="F0CE"/>
      </w:r>
      <w:proofErr w:type="gramEnd"/>
      <w:r w:rsidRPr="00071EB4">
        <w:rPr>
          <w:rFonts w:ascii="Times New Roman" w:hAnsi="Times New Roman" w:cs="Times New Roman"/>
        </w:rPr>
        <w:t xml:space="preserve"> ; </w:t>
      </w:r>
      <w:r w:rsidRPr="00071EB4">
        <w:rPr>
          <w:rFonts w:ascii="Times New Roman" w:hAnsi="Times New Roman" w:cs="Times New Roman"/>
        </w:rPr>
        <w:sym w:font="Symbol" w:char="F0CF"/>
      </w:r>
      <w:r w:rsidRPr="00071EB4">
        <w:rPr>
          <w:rFonts w:ascii="Times New Roman" w:hAnsi="Times New Roman" w:cs="Times New Roman"/>
        </w:rPr>
        <w:t>.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  <w:proofErr w:type="gramStart"/>
      <w:r w:rsidRPr="00071EB4">
        <w:rPr>
          <w:rFonts w:ascii="Times New Roman" w:hAnsi="Times New Roman" w:cs="Times New Roman"/>
        </w:rPr>
        <w:t>_ Rèn luyện cho HS tư duy linh hoạt khi dùng những cách khác nhau để viết một tập hợp.</w:t>
      </w:r>
      <w:proofErr w:type="gramEnd"/>
    </w:p>
    <w:p w:rsidR="000A4A1F" w:rsidRPr="00071EB4" w:rsidRDefault="000A4A1F" w:rsidP="000A4A1F">
      <w:pPr>
        <w:rPr>
          <w:rFonts w:ascii="Times New Roman" w:hAnsi="Times New Roman" w:cs="Times New Roman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u w:val="single"/>
        </w:rPr>
        <w:t>II )</w:t>
      </w:r>
      <w:proofErr w:type="gramEnd"/>
      <w:r w:rsidRPr="00071EB4">
        <w:rPr>
          <w:rFonts w:ascii="Times New Roman" w:hAnsi="Times New Roman" w:cs="Times New Roman"/>
          <w:b/>
          <w:u w:val="single"/>
        </w:rPr>
        <w:t xml:space="preserve"> CHUẨN BỊ CỦA GIÁO VIÊN VÀ HỌC SINH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</w:t>
      </w:r>
      <w:proofErr w:type="gramStart"/>
      <w:r w:rsidRPr="00071EB4">
        <w:rPr>
          <w:rFonts w:ascii="Times New Roman" w:hAnsi="Times New Roman" w:cs="Times New Roman"/>
        </w:rPr>
        <w:t>GV :</w:t>
      </w:r>
      <w:proofErr w:type="gramEnd"/>
      <w:r w:rsidRPr="00071EB4">
        <w:rPr>
          <w:rFonts w:ascii="Times New Roman" w:hAnsi="Times New Roman" w:cs="Times New Roman"/>
        </w:rPr>
        <w:t xml:space="preserve"> SGK, thước thẳng, phấn màu …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</w:t>
      </w:r>
      <w:proofErr w:type="gramStart"/>
      <w:r w:rsidRPr="00071EB4">
        <w:rPr>
          <w:rFonts w:ascii="Times New Roman" w:hAnsi="Times New Roman" w:cs="Times New Roman"/>
        </w:rPr>
        <w:t>HS :</w:t>
      </w:r>
      <w:proofErr w:type="gramEnd"/>
      <w:r w:rsidRPr="00071EB4">
        <w:rPr>
          <w:rFonts w:ascii="Times New Roman" w:hAnsi="Times New Roman" w:cs="Times New Roman"/>
        </w:rPr>
        <w:t xml:space="preserve"> SGK, thước kẻ …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u w:val="single"/>
        </w:rPr>
        <w:t>III )</w:t>
      </w:r>
      <w:proofErr w:type="gramEnd"/>
      <w:r w:rsidRPr="00071EB4">
        <w:rPr>
          <w:rFonts w:ascii="Times New Roman" w:hAnsi="Times New Roman" w:cs="Times New Roman"/>
          <w:b/>
          <w:u w:val="single"/>
        </w:rPr>
        <w:t xml:space="preserve"> TIẾN TRÌNH DẠY HỌC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75"/>
        <w:gridCol w:w="3390"/>
        <w:gridCol w:w="2811"/>
      </w:tblGrid>
      <w:tr w:rsidR="000A4A1F" w:rsidRPr="00071EB4" w:rsidTr="00B5165A">
        <w:trPr>
          <w:trHeight w:val="721"/>
        </w:trPr>
        <w:tc>
          <w:tcPr>
            <w:tcW w:w="3894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EB4">
              <w:rPr>
                <w:rFonts w:ascii="Times New Roman" w:hAnsi="Times New Roman" w:cs="Times New Roman"/>
                <w:b/>
                <w:sz w:val="26"/>
                <w:szCs w:val="26"/>
              </w:rPr>
              <w:t>HOẠT ĐỘNG CỦA GV</w:t>
            </w:r>
          </w:p>
        </w:tc>
        <w:tc>
          <w:tcPr>
            <w:tcW w:w="3894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EB4">
              <w:rPr>
                <w:rFonts w:ascii="Times New Roman" w:hAnsi="Times New Roman" w:cs="Times New Roman"/>
                <w:b/>
                <w:sz w:val="26"/>
                <w:szCs w:val="26"/>
              </w:rPr>
              <w:t>HOẠT ĐỘNG CỦA HS</w:t>
            </w:r>
          </w:p>
        </w:tc>
        <w:tc>
          <w:tcPr>
            <w:tcW w:w="3189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EB4">
              <w:rPr>
                <w:rFonts w:ascii="Times New Roman" w:hAnsi="Times New Roman" w:cs="Times New Roman"/>
                <w:b/>
                <w:sz w:val="26"/>
                <w:szCs w:val="26"/>
              </w:rPr>
              <w:t>NỘI DUNG GHI BẢNG</w:t>
            </w:r>
          </w:p>
        </w:tc>
      </w:tr>
      <w:tr w:rsidR="000A4A1F" w:rsidRPr="00071EB4" w:rsidTr="00B5165A">
        <w:trPr>
          <w:trHeight w:val="353"/>
        </w:trPr>
        <w:tc>
          <w:tcPr>
            <w:tcW w:w="10977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 xml:space="preserve">HOẠT ĐỘNG 1 : GIỚI THIỆU NỘI DUNG CHƯƠNG I </w:t>
            </w:r>
          </w:p>
        </w:tc>
      </w:tr>
      <w:tr w:rsidR="000A4A1F" w:rsidRPr="00071EB4" w:rsidTr="00B5165A"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dặn dò HS chuẩn bị đồ dùng học tập, sách vở cần thiết cho bộ môn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nội dung của chương I như SGK.</w:t>
            </w:r>
          </w:p>
        </w:tc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nghe GV hướng dẫ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189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A4A1F" w:rsidRPr="00071EB4" w:rsidTr="00B5165A">
        <w:trPr>
          <w:trHeight w:val="413"/>
        </w:trPr>
        <w:tc>
          <w:tcPr>
            <w:tcW w:w="10977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lastRenderedPageBreak/>
              <w:t xml:space="preserve">HOẠT ĐỘNG 2 : CÁC VÍ DỤ </w:t>
            </w:r>
          </w:p>
        </w:tc>
      </w:tr>
      <w:tr w:rsidR="000A4A1F" w:rsidRPr="00071EB4" w:rsidTr="00B5165A">
        <w:trPr>
          <w:trHeight w:val="4468"/>
        </w:trPr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cho HS quan sát hình 1 trong SGK rồi giới thiệu :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đồ vật (sách, bút) đặt trên bàn (hình 1)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GV lấy thêm một số ví dụ thực tế ở ngay trong lớp, trường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những chiếc bàn trong lớp học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cây trong sân trường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ngón tay của một bàn tay …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HS của lớp 6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số tự nhiên nhỏ hơn 4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yêu cầu HS tìm thêm một số ví dụ về tập hợp</w:t>
            </w:r>
          </w:p>
        </w:tc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nghe GV giới thiệu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tìm các ví dụ về tập hợp</w:t>
            </w:r>
          </w:p>
        </w:tc>
        <w:tc>
          <w:tcPr>
            <w:tcW w:w="3189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  <w:u w:val="single"/>
              </w:rPr>
            </w:pPr>
            <w:r w:rsidRPr="00071EB4">
              <w:rPr>
                <w:rFonts w:ascii="Times New Roman" w:hAnsi="Times New Roman" w:cs="Times New Roman"/>
                <w:b/>
                <w:u w:val="single"/>
              </w:rPr>
              <w:t>1 ) Các ví dụ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đồ vật (sách, bút) đặt trên bàn (hình 1)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những chiếc bàn trong lớp học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các cây trong sân trường</w:t>
            </w:r>
          </w:p>
        </w:tc>
      </w:tr>
      <w:tr w:rsidR="000A4A1F" w:rsidRPr="00071EB4" w:rsidTr="00B5165A">
        <w:trPr>
          <w:trHeight w:val="512"/>
        </w:trPr>
        <w:tc>
          <w:tcPr>
            <w:tcW w:w="10977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 xml:space="preserve">HOẠT ĐỘNG 3 : CÁCH VIẾT VÀ CÁC KÍ HIỆU </w:t>
            </w:r>
          </w:p>
        </w:tc>
      </w:tr>
      <w:tr w:rsidR="000A4A1F" w:rsidRPr="00071EB4" w:rsidTr="00B5165A"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Ta thường dùng các chữ cái in hoa để đặt tên tập hợp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Ví </w:t>
            </w:r>
            <w:proofErr w:type="gramStart"/>
            <w:r w:rsidRPr="00071EB4">
              <w:rPr>
                <w:rFonts w:ascii="Times New Roman" w:hAnsi="Times New Roman" w:cs="Times New Roman"/>
              </w:rPr>
              <w:t>dụ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Gọi A là tập hợp các số tự nhiên nhỏ hơn 4. Ta viế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 = {0 ; 1 ; 2 ; 3} hay A = {1 ; 3 ; 2 ; 0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Các số 0; 1; 2; 3 là các phần tử của tập hợp 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_ GV giới thiệu cách viết tập hợp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Các phần tử của tập hợp được đặt trong hai dấu ngoặc nhọn { } cách nhau bởi dấu chấm phẩy “;” (nếu phần tử là số) hoặc dấu phẩy “,” (nếu phần tử là chữ)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Mỗi phần tử được liệt kê một lần, thứ tự liệt kê tùy ý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Hãy cho biết tập hợp B các chữ cái a, b, c ? Cho biết các phần tử của tập hợp </w:t>
            </w:r>
            <w:proofErr w:type="gramStart"/>
            <w:r w:rsidRPr="00071EB4">
              <w:rPr>
                <w:rFonts w:ascii="Times New Roman" w:hAnsi="Times New Roman" w:cs="Times New Roman"/>
              </w:rPr>
              <w:t>B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ọi 1 HS lên bảng làm bài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đặt câu hỏi và giới thiệu tiếp các kí hiệu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+ Số 1 có là phần tử của tập hợp A </w:t>
            </w:r>
            <w:proofErr w:type="gramStart"/>
            <w:r w:rsidRPr="00071EB4">
              <w:rPr>
                <w:rFonts w:ascii="Times New Roman" w:hAnsi="Times New Roman" w:cs="Times New Roman"/>
              </w:rPr>
              <w:t>không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 w:rsidRPr="00071EB4">
              <w:rPr>
                <w:rFonts w:ascii="Times New Roman" w:hAnsi="Times New Roman" w:cs="Times New Roman"/>
                <w:lang w:val="fr-FR"/>
              </w:rPr>
              <w:t xml:space="preserve">+ Kí hiệu : 1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  <w:lang w:val="fr-FR"/>
              </w:rPr>
              <w:t xml:space="preserve"> A đọc là 1 thuộc A hoặc 1 là phần tử của A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 w:rsidRPr="00071EB4">
              <w:rPr>
                <w:rFonts w:ascii="Times New Roman" w:hAnsi="Times New Roman" w:cs="Times New Roman"/>
                <w:lang w:val="fr-FR"/>
              </w:rPr>
              <w:t>+ Số 5 có là phần tử của tập hợp A không ?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 w:rsidRPr="00071EB4">
              <w:rPr>
                <w:rFonts w:ascii="Times New Roman" w:hAnsi="Times New Roman" w:cs="Times New Roman"/>
                <w:lang w:val="fr-FR"/>
              </w:rPr>
              <w:t xml:space="preserve">Kí hiệu : 5 </w:t>
            </w:r>
            <w:r w:rsidRPr="00071EB4">
              <w:rPr>
                <w:rFonts w:ascii="Times New Roman" w:hAnsi="Times New Roman" w:cs="Times New Roman"/>
              </w:rPr>
              <w:sym w:font="Symbol" w:char="F0CF"/>
            </w:r>
            <w:r w:rsidRPr="00071EB4">
              <w:rPr>
                <w:rFonts w:ascii="Times New Roman" w:hAnsi="Times New Roman" w:cs="Times New Roman"/>
                <w:lang w:val="fr-FR"/>
              </w:rPr>
              <w:t xml:space="preserve"> A đọc là 5 không thuộc A hoặc 5 không là phần tử của A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 w:rsidRPr="00071EB4">
              <w:rPr>
                <w:rFonts w:ascii="Times New Roman" w:hAnsi="Times New Roman" w:cs="Times New Roman"/>
                <w:lang w:val="fr-FR"/>
              </w:rPr>
              <w:t xml:space="preserve">_ GV : Hãy dùng kí hiệu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  <w:lang w:val="fr-FR"/>
              </w:rPr>
              <w:t xml:space="preserve"> ; </w:t>
            </w:r>
            <w:r w:rsidRPr="00071EB4">
              <w:rPr>
                <w:rFonts w:ascii="Times New Roman" w:hAnsi="Times New Roman" w:cs="Times New Roman"/>
              </w:rPr>
              <w:sym w:font="Symbol" w:char="F0CF"/>
            </w:r>
            <w:r w:rsidRPr="00071EB4">
              <w:rPr>
                <w:rFonts w:ascii="Times New Roman" w:hAnsi="Times New Roman" w:cs="Times New Roman"/>
                <w:lang w:val="fr-FR"/>
              </w:rPr>
              <w:t xml:space="preserve"> để điền vào các ô vuông cho đúng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 w:rsidRPr="00071EB4">
              <w:rPr>
                <w:rFonts w:ascii="Times New Roman" w:hAnsi="Times New Roman" w:cs="Times New Roman"/>
                <w:lang w:val="fr-FR"/>
              </w:rPr>
              <w:t>a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2pt;height:18.6pt" o:ole="">
                  <v:imagedata r:id="rId5" o:title=""/>
                </v:shape>
                <o:OLEObject Type="Embed" ProgID="Equation.DSMT4" ShapeID="_x0000_i1025" DrawAspect="Content" ObjectID="_1662833643" r:id="rId6"/>
              </w:object>
            </w:r>
            <w:r w:rsidRPr="00071EB4">
              <w:rPr>
                <w:rFonts w:ascii="Times New Roman" w:hAnsi="Times New Roman" w:cs="Times New Roman"/>
                <w:lang w:val="fr-FR"/>
              </w:rPr>
              <w:t>B ; 1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26" type="#_x0000_t75" style="width:16.2pt;height:18.6pt" o:ole="">
                  <v:imagedata r:id="rId5" o:title=""/>
                </v:shape>
                <o:OLEObject Type="Embed" ProgID="Equation.DSMT4" ShapeID="_x0000_i1026" DrawAspect="Content" ObjectID="_1662833644" r:id="rId7"/>
              </w:object>
            </w:r>
            <w:r w:rsidRPr="00071EB4">
              <w:rPr>
                <w:rFonts w:ascii="Times New Roman" w:hAnsi="Times New Roman" w:cs="Times New Roman"/>
                <w:lang w:val="fr-FR"/>
              </w:rPr>
              <w:t>B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lang w:val="fr-FR"/>
              </w:rPr>
            </w:pPr>
            <w:r w:rsidRPr="00071EB4">
              <w:rPr>
                <w:rFonts w:ascii="Times New Roman" w:hAnsi="Times New Roman" w:cs="Times New Roman"/>
                <w:lang w:val="fr-FR"/>
              </w:rPr>
              <w:t>_ GV chốt lại cách đặt tên, các kí hiệu, cách viết tập hợp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cho HS đọc chú ý trong SGK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giới thiệu cách viết tập hợp A bằng cách 2(chỉ ra tính chất đặc trưng cho các phần tử của tập hợp </w:t>
            </w:r>
            <w:r w:rsidRPr="00071EB4">
              <w:rPr>
                <w:rFonts w:ascii="Times New Roman" w:hAnsi="Times New Roman" w:cs="Times New Roman"/>
              </w:rPr>
              <w:lastRenderedPageBreak/>
              <w:t>đó)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A = {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 | x &lt; 4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Trong đó N là tập hợp các số tự nhiên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Tính chất đặc trưng cho các phần tử x của tập hợp A là : x là số tự nhiên (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), x nhỏ hơn 4 (x &lt; 4)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yêu cầu HS đọc phần đóng khung trong 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cách minh họa tập hợp A, B như trong 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yêu cầu HS </w:t>
            </w:r>
            <w:proofErr w:type="gramStart"/>
            <w:r w:rsidRPr="00071EB4">
              <w:rPr>
                <w:rFonts w:ascii="Times New Roman" w:hAnsi="Times New Roman" w:cs="Times New Roman"/>
              </w:rPr>
              <w:t>làm ?</w:t>
            </w:r>
            <w:proofErr w:type="gramEnd"/>
            <w:r w:rsidRPr="00071EB4">
              <w:rPr>
                <w:rFonts w:ascii="Times New Roman" w:hAnsi="Times New Roman" w:cs="Times New Roman"/>
              </w:rPr>
              <w:t>1 , ?2 trang 6 SGK. GV gọi 2 HS lên bảng làm bài.</w:t>
            </w:r>
          </w:p>
        </w:tc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nghe GV giới thiệu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ên bảng viết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B = {a , b , c} hay B = {b , c , a}, …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, b, c là phần tử của tập hợp B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HS :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Số 1 là phần tử của tập hợp A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ind w:left="-342" w:firstLine="342"/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Số 5 không là phần tử của tập hợp A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27" type="#_x0000_t75" style="width:15.35pt;height:18.6pt" o:ole="">
                  <v:imagedata r:id="rId8" o:title=""/>
                </v:shape>
                <o:OLEObject Type="Embed" ProgID="Equation.DSMT4" ShapeID="_x0000_i1027" DrawAspect="Content" ObjectID="_1662833645" r:id="rId9"/>
              </w:object>
            </w:r>
            <w:r w:rsidRPr="00071EB4">
              <w:rPr>
                <w:rFonts w:ascii="Times New Roman" w:hAnsi="Times New Roman" w:cs="Times New Roman"/>
              </w:rPr>
              <w:t>B ; 1</w:t>
            </w:r>
            <w:r w:rsidRPr="00071EB4">
              <w:rPr>
                <w:rFonts w:ascii="Times New Roman" w:hAnsi="Times New Roman" w:cs="Times New Roman"/>
                <w:position w:val="-12"/>
              </w:rPr>
              <w:object w:dxaOrig="300" w:dyaOrig="400">
                <v:shape id="_x0000_i1028" type="#_x0000_t75" style="width:15.35pt;height:20.2pt" o:ole="">
                  <v:imagedata r:id="rId10" o:title=""/>
                </v:shape>
                <o:OLEObject Type="Embed" ProgID="Equation.DSMT4" ShapeID="_x0000_i1028" DrawAspect="Content" ObjectID="_1662833646" r:id="rId11"/>
              </w:object>
            </w:r>
            <w:r w:rsidRPr="00071EB4">
              <w:rPr>
                <w:rFonts w:ascii="Times New Roman" w:hAnsi="Times New Roman" w:cs="Times New Roman"/>
              </w:rPr>
              <w:t>B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đọc chú ý trong 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đọc phần đóng khung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D các số tự nhiên nhỏ hơn 7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D = {0 ; 1 ; 2 ; 3 ; 4 ; 5 ; 6 ; 7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 xml:space="preserve">Hay D = { 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 | x &lt; 7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2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29" type="#_x0000_t75" style="width:15.35pt;height:18.6pt" o:ole="">
                  <v:imagedata r:id="rId8" o:title=""/>
                </v:shape>
                <o:OLEObject Type="Embed" ProgID="Equation.DSMT4" ShapeID="_x0000_i1029" DrawAspect="Content" ObjectID="_1662833647" r:id="rId12"/>
              </w:object>
            </w:r>
            <w:r w:rsidRPr="00071EB4">
              <w:rPr>
                <w:rFonts w:ascii="Times New Roman" w:hAnsi="Times New Roman" w:cs="Times New Roman"/>
              </w:rPr>
              <w:t>D ; 10</w:t>
            </w:r>
            <w:r w:rsidRPr="00071EB4">
              <w:rPr>
                <w:rFonts w:ascii="Times New Roman" w:hAnsi="Times New Roman" w:cs="Times New Roman"/>
                <w:position w:val="-12"/>
              </w:rPr>
              <w:object w:dxaOrig="300" w:dyaOrig="400">
                <v:shape id="_x0000_i1030" type="#_x0000_t75" style="width:15.35pt;height:20.2pt" o:ole="">
                  <v:imagedata r:id="rId10" o:title=""/>
                </v:shape>
                <o:OLEObject Type="Embed" ProgID="Equation.DSMT4" ShapeID="_x0000_i1030" DrawAspect="Content" ObjectID="_1662833648" r:id="rId13"/>
              </w:object>
            </w:r>
            <w:r w:rsidRPr="00071EB4">
              <w:rPr>
                <w:rFonts w:ascii="Times New Roman" w:hAnsi="Times New Roman" w:cs="Times New Roman"/>
              </w:rPr>
              <w:t>D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Tập hợp M các chữ cái trong từ “NHA TRANG”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M = {N , H , A , T , R , N , G}</w:t>
            </w:r>
          </w:p>
        </w:tc>
        <w:tc>
          <w:tcPr>
            <w:tcW w:w="3189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  <w:u w:val="single"/>
              </w:rPr>
            </w:pPr>
            <w:proofErr w:type="gramStart"/>
            <w:r w:rsidRPr="00071EB4">
              <w:rPr>
                <w:rFonts w:ascii="Times New Roman" w:hAnsi="Times New Roman" w:cs="Times New Roman"/>
                <w:b/>
                <w:u w:val="single"/>
              </w:rPr>
              <w:lastRenderedPageBreak/>
              <w:t>2 )</w:t>
            </w:r>
            <w:proofErr w:type="gramEnd"/>
            <w:r w:rsidRPr="00071EB4">
              <w:rPr>
                <w:rFonts w:ascii="Times New Roman" w:hAnsi="Times New Roman" w:cs="Times New Roman"/>
                <w:b/>
                <w:u w:val="single"/>
              </w:rPr>
              <w:t xml:space="preserve"> Cách viết. Các kí hiệu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Dùng chữ cái in hoa để đặt tên tập hợp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 w:rsidRPr="00071EB4">
              <w:rPr>
                <w:rFonts w:ascii="Times New Roman" w:hAnsi="Times New Roman" w:cs="Times New Roman"/>
                <w:u w:val="single"/>
              </w:rPr>
              <w:t xml:space="preserve">Ví dụ :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Gọi A là tập hợp các số tự nhiên nhỏ hơn 4. Ta viế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A = {0 ; 1 ; 2 ; 3} hay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 = {1 ; 3 ; 2 ; 0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Các số 0; 1; 2; 3 là các phần tử của tập hợp 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1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A ; 5 </w:t>
            </w:r>
            <w:r w:rsidRPr="00071EB4">
              <w:rPr>
                <w:rFonts w:ascii="Times New Roman" w:hAnsi="Times New Roman" w:cs="Times New Roman"/>
              </w:rPr>
              <w:sym w:font="Symbol" w:char="F0CF"/>
            </w:r>
            <w:r w:rsidRPr="00071EB4">
              <w:rPr>
                <w:rFonts w:ascii="Times New Roman" w:hAnsi="Times New Roman" w:cs="Times New Roman"/>
              </w:rPr>
              <w:t xml:space="preserve"> 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Tập hợp B các chữ cái a, b, c. Ta viế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B = {a , b , c} hay B = {b , c , a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31" type="#_x0000_t75" style="width:15.35pt;height:18.6pt" o:ole="">
                  <v:imagedata r:id="rId8" o:title=""/>
                </v:shape>
                <o:OLEObject Type="Embed" ProgID="Equation.DSMT4" ShapeID="_x0000_i1031" DrawAspect="Content" ObjectID="_1662833649" r:id="rId14"/>
              </w:object>
            </w:r>
            <w:r w:rsidRPr="00071EB4">
              <w:rPr>
                <w:rFonts w:ascii="Times New Roman" w:hAnsi="Times New Roman" w:cs="Times New Roman"/>
              </w:rPr>
              <w:t>B ; 1</w:t>
            </w:r>
            <w:r w:rsidRPr="00071EB4">
              <w:rPr>
                <w:rFonts w:ascii="Times New Roman" w:hAnsi="Times New Roman" w:cs="Times New Roman"/>
                <w:position w:val="-12"/>
              </w:rPr>
              <w:object w:dxaOrig="300" w:dyaOrig="400">
                <v:shape id="_x0000_i1032" type="#_x0000_t75" style="width:15.35pt;height:20.2pt" o:ole="">
                  <v:imagedata r:id="rId10" o:title=""/>
                </v:shape>
                <o:OLEObject Type="Embed" ProgID="Equation.DSMT4" ShapeID="_x0000_i1032" DrawAspect="Content" ObjectID="_1662833650" r:id="rId15"/>
              </w:object>
            </w:r>
            <w:r w:rsidRPr="00071EB4">
              <w:rPr>
                <w:rFonts w:ascii="Times New Roman" w:hAnsi="Times New Roman" w:cs="Times New Roman"/>
              </w:rPr>
              <w:t>B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  <w:u w:val="single"/>
              </w:rPr>
              <w:t>* Chú ý :</w:t>
            </w:r>
            <w:r w:rsidRPr="00071EB4">
              <w:rPr>
                <w:rFonts w:ascii="Times New Roman" w:hAnsi="Times New Roman" w:cs="Times New Roman"/>
              </w:rPr>
              <w:t xml:space="preserve"> </w:t>
            </w:r>
            <w:r w:rsidRPr="00071EB4">
              <w:rPr>
                <w:rFonts w:ascii="Times New Roman" w:hAnsi="Times New Roman" w:cs="Times New Roman"/>
                <w:b/>
              </w:rPr>
              <w:t>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>?1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Tập hợp D các số tự nhiên nhỏ hơn 7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D = {0 ; 1 ; 2 ; 3 ; 4 ; 5 ; 6 ; 7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Hay D = { 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 | x &lt; 7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2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33" type="#_x0000_t75" style="width:15.35pt;height:18.6pt" o:ole="">
                  <v:imagedata r:id="rId8" o:title=""/>
                </v:shape>
                <o:OLEObject Type="Embed" ProgID="Equation.DSMT4" ShapeID="_x0000_i1033" DrawAspect="Content" ObjectID="_1662833651" r:id="rId16"/>
              </w:object>
            </w:r>
            <w:r w:rsidRPr="00071EB4">
              <w:rPr>
                <w:rFonts w:ascii="Times New Roman" w:hAnsi="Times New Roman" w:cs="Times New Roman"/>
              </w:rPr>
              <w:t>D ; 10</w:t>
            </w:r>
            <w:r w:rsidRPr="00071EB4">
              <w:rPr>
                <w:rFonts w:ascii="Times New Roman" w:hAnsi="Times New Roman" w:cs="Times New Roman"/>
                <w:position w:val="-12"/>
              </w:rPr>
              <w:object w:dxaOrig="300" w:dyaOrig="400">
                <v:shape id="_x0000_i1034" type="#_x0000_t75" style="width:15.35pt;height:20.2pt" o:ole="">
                  <v:imagedata r:id="rId10" o:title=""/>
                </v:shape>
                <o:OLEObject Type="Embed" ProgID="Equation.DSMT4" ShapeID="_x0000_i1034" DrawAspect="Content" ObjectID="_1662833652" r:id="rId17"/>
              </w:object>
            </w:r>
            <w:r w:rsidRPr="00071EB4">
              <w:rPr>
                <w:rFonts w:ascii="Times New Roman" w:hAnsi="Times New Roman" w:cs="Times New Roman"/>
              </w:rPr>
              <w:t>D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>?2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Tập hợp M các chữ cái trong từ “NHA TRANG”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M = {N , H , A , T , R , N , G}</w:t>
            </w:r>
          </w:p>
        </w:tc>
      </w:tr>
      <w:tr w:rsidR="000A4A1F" w:rsidRPr="00071EB4" w:rsidTr="00B5165A">
        <w:trPr>
          <w:trHeight w:val="339"/>
        </w:trPr>
        <w:tc>
          <w:tcPr>
            <w:tcW w:w="10977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lastRenderedPageBreak/>
              <w:t xml:space="preserve">HOẠT ĐỘNG 4 :LUYỆN TẬP CỦNG CỐ </w:t>
            </w:r>
          </w:p>
        </w:tc>
      </w:tr>
      <w:tr w:rsidR="000A4A1F" w:rsidRPr="00071EB4" w:rsidTr="00B5165A"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cho HS làm bài tập 1, 2, 3 trang 6 </w:t>
            </w:r>
            <w:proofErr w:type="gramStart"/>
            <w:r w:rsidRPr="00071EB4">
              <w:rPr>
                <w:rFonts w:ascii="Times New Roman" w:hAnsi="Times New Roman" w:cs="Times New Roman"/>
              </w:rPr>
              <w:t>SGK .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GV gọi 3 HS lên bảng làm bài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sửa bài, đánh giá</w:t>
            </w:r>
          </w:p>
        </w:tc>
        <w:tc>
          <w:tcPr>
            <w:tcW w:w="3894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HS làm bài tập 1, 2, 3trang 6 SGK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sửa bài vào tập.</w:t>
            </w:r>
          </w:p>
        </w:tc>
        <w:tc>
          <w:tcPr>
            <w:tcW w:w="3189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A4A1F" w:rsidRPr="00071EB4" w:rsidTr="00B5165A">
        <w:trPr>
          <w:trHeight w:val="413"/>
        </w:trPr>
        <w:tc>
          <w:tcPr>
            <w:tcW w:w="10977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 xml:space="preserve">HOẠT ĐỘNG 5 : HƯỚNG DẪN VỀ NHÀ </w:t>
            </w:r>
          </w:p>
        </w:tc>
      </w:tr>
      <w:tr w:rsidR="000A4A1F" w:rsidRPr="00071EB4" w:rsidTr="00B5165A">
        <w:trPr>
          <w:trHeight w:val="1367"/>
        </w:trPr>
        <w:tc>
          <w:tcPr>
            <w:tcW w:w="10977" w:type="dxa"/>
            <w:gridSpan w:val="3"/>
            <w:vAlign w:val="center"/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Nắm vững cách viết tập hợp, học phần chú ý, phần đóng khung trong SGK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Bài tập về nhà số 4, 5 (trang 6 SGK)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Xem trước bài “Tập hợp các số tự nhiên”</w:t>
            </w:r>
          </w:p>
        </w:tc>
      </w:tr>
    </w:tbl>
    <w:p w:rsidR="000A4A1F" w:rsidRPr="00071EB4" w:rsidRDefault="000A4A1F" w:rsidP="000A4A1F">
      <w:pPr>
        <w:rPr>
          <w:rFonts w:ascii="Times New Roman" w:hAnsi="Times New Roman" w:cs="Times New Roman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sz w:val="28"/>
          <w:szCs w:val="28"/>
        </w:rPr>
      </w:pPr>
      <w:r w:rsidRPr="00071EB4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071EB4">
        <w:rPr>
          <w:rFonts w:ascii="Times New Roman" w:hAnsi="Times New Roman" w:cs="Times New Roman"/>
          <w:b/>
        </w:rPr>
        <w:t>Rút kinh nghiệm:</w:t>
      </w:r>
    </w:p>
    <w:p w:rsidR="00395467" w:rsidRPr="00071EB4" w:rsidRDefault="00395467" w:rsidP="00395467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>- Giáo viên cho nhiều ví dụ liên hệ thực tế để HS nhận biết được một đối tượng cụ thể thuộc hay không thuộc một tập hợp cho trước.</w:t>
      </w:r>
    </w:p>
    <w:p w:rsidR="00395467" w:rsidRPr="00071EB4" w:rsidRDefault="00395467" w:rsidP="00395467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Giáo viên giảng kỹ cách viết một tập hợp theo diễn đạt bằng lời của bài toán, sử dụng kí </w:t>
      </w:r>
      <w:proofErr w:type="gramStart"/>
      <w:r w:rsidRPr="00071EB4">
        <w:rPr>
          <w:rFonts w:ascii="Times New Roman" w:hAnsi="Times New Roman" w:cs="Times New Roman"/>
        </w:rPr>
        <w:t xml:space="preserve">hiệu </w:t>
      </w:r>
      <w:r w:rsidRPr="00071EB4">
        <w:rPr>
          <w:rFonts w:ascii="Times New Roman" w:hAnsi="Times New Roman" w:cs="Times New Roman"/>
        </w:rPr>
        <w:sym w:font="Symbol" w:char="F0CE"/>
      </w:r>
      <w:proofErr w:type="gramEnd"/>
      <w:r w:rsidRPr="00071EB4">
        <w:rPr>
          <w:rFonts w:ascii="Times New Roman" w:hAnsi="Times New Roman" w:cs="Times New Roman"/>
        </w:rPr>
        <w:t xml:space="preserve"> ; </w:t>
      </w:r>
      <w:r w:rsidRPr="00071EB4">
        <w:rPr>
          <w:rFonts w:ascii="Times New Roman" w:hAnsi="Times New Roman" w:cs="Times New Roman"/>
        </w:rPr>
        <w:sym w:font="Symbol" w:char="F0CF"/>
      </w:r>
      <w:r w:rsidRPr="00071EB4">
        <w:rPr>
          <w:rFonts w:ascii="Times New Roman" w:hAnsi="Times New Roman" w:cs="Times New Roman"/>
        </w:rPr>
        <w:t>.</w:t>
      </w:r>
    </w:p>
    <w:p w:rsidR="000A4A1F" w:rsidRDefault="00395467" w:rsidP="000A4A1F">
      <w:pPr>
        <w:rPr>
          <w:rFonts w:ascii="Times New Roman" w:hAnsi="Times New Roman" w:cs="Times New Roman"/>
        </w:rPr>
      </w:pPr>
      <w:proofErr w:type="gramStart"/>
      <w:r w:rsidRPr="00071EB4">
        <w:rPr>
          <w:rFonts w:ascii="Times New Roman" w:hAnsi="Times New Roman" w:cs="Times New Roman"/>
        </w:rPr>
        <w:t>_ Rèn luyện cho HS tư duy linh hoạt khi dùng những cách khác nhau để viết một tập hợp.</w:t>
      </w:r>
      <w:proofErr w:type="gramEnd"/>
    </w:p>
    <w:p w:rsidR="00F249B6" w:rsidRPr="00071EB4" w:rsidRDefault="00F249B6" w:rsidP="000A4A1F">
      <w:pPr>
        <w:rPr>
          <w:rFonts w:ascii="Times New Roman" w:hAnsi="Times New Roman" w:cs="Times New Roman"/>
        </w:rPr>
      </w:pPr>
    </w:p>
    <w:p w:rsidR="000A4A1F" w:rsidRPr="00071EB4" w:rsidRDefault="00CE0DE3" w:rsidP="000A4A1F">
      <w:pPr>
        <w:rPr>
          <w:rFonts w:ascii="Times New Roman" w:hAnsi="Times New Roman" w:cs="Times New Roman"/>
          <w:b/>
          <w:sz w:val="24"/>
          <w:szCs w:val="24"/>
        </w:rPr>
      </w:pPr>
      <w:r w:rsidRPr="00CE0DE3">
        <w:rPr>
          <w:rFonts w:ascii="Times New Roman" w:hAnsi="Times New Roman" w:cs="Times New Roman"/>
          <w:b/>
          <w:noProof/>
          <w:u w:val="single"/>
        </w:rPr>
        <w:pict>
          <v:roundrect id="_x0000_s1028" style="position:absolute;margin-left:96.75pt;margin-top:5.5pt;width:289.2pt;height:27.15pt;z-index:-251655168" arcsize="10923f">
            <v:fill color2="fill darken(118)" rotate="t" method="linear sigma" focus="-50%" type="gradient"/>
            <v:shadow on="t" opacity=".5" offset="6pt,-6pt"/>
            <v:textbox style="mso-next-textbox:#_x0000_s1028">
              <w:txbxContent>
                <w:p w:rsidR="000A4A1F" w:rsidRDefault="00395467" w:rsidP="000A4A1F">
                  <w:pPr>
                    <w:jc w:val="center"/>
                  </w:pPr>
                  <w:r>
                    <w:rPr>
                      <w:b/>
                      <w:sz w:val="32"/>
                      <w:szCs w:val="32"/>
                    </w:rPr>
                    <w:t>Tiết 2:</w:t>
                  </w:r>
                  <w:r w:rsidR="000A4A1F" w:rsidRPr="0075631C">
                    <w:rPr>
                      <w:b/>
                      <w:sz w:val="32"/>
                      <w:szCs w:val="32"/>
                    </w:rPr>
                    <w:t xml:space="preserve"> TẬP HỢP</w:t>
                  </w:r>
                  <w:r w:rsidR="000A4A1F">
                    <w:rPr>
                      <w:b/>
                      <w:sz w:val="32"/>
                      <w:szCs w:val="32"/>
                    </w:rPr>
                    <w:t xml:space="preserve"> CÁC SỐ TỰ NHIÊN</w:t>
                  </w:r>
                </w:p>
              </w:txbxContent>
            </v:textbox>
          </v:roundrect>
        </w:pict>
      </w:r>
      <w:r w:rsidRPr="00CE0DE3">
        <w:rPr>
          <w:rFonts w:ascii="Times New Roman" w:hAnsi="Times New Roman" w:cs="Times New Roman"/>
          <w:b/>
          <w:noProof/>
          <w:u w:val="single"/>
          <w:lang w:val="vi-VN" w:eastAsia="vi-VN"/>
        </w:rPr>
        <w:pict>
          <v:shape id="_x0000_s1031" type="#_x0000_t202" style="position:absolute;margin-left:12.75pt;margin-top:1pt;width:77.7pt;height:33pt;z-index:251664384" filled="f" stroked="f">
            <v:textbox style="mso-next-textbox:#_x0000_s1031">
              <w:txbxContent>
                <w:p w:rsidR="000A4A1F" w:rsidRPr="000A4A1F" w:rsidRDefault="000A4A1F" w:rsidP="000A4A1F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A4A1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T</w:t>
                  </w:r>
                  <w:r w:rsidR="0039546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uần 1</w:t>
                  </w:r>
                </w:p>
                <w:p w:rsidR="000A4A1F" w:rsidRPr="001D3893" w:rsidRDefault="000A4A1F" w:rsidP="000A4A1F">
                  <w:pPr>
                    <w:rPr>
                      <w:b/>
                      <w:sz w:val="24"/>
                      <w:szCs w:val="24"/>
                    </w:rPr>
                  </w:pPr>
                  <w:r w:rsidRPr="001D3893">
                    <w:rPr>
                      <w:b/>
                      <w:sz w:val="24"/>
                      <w:szCs w:val="24"/>
                    </w:rPr>
                    <w:t xml:space="preserve">Tiết </w:t>
                  </w:r>
                  <w:r>
                    <w:rPr>
                      <w:b/>
                      <w:sz w:val="24"/>
                      <w:szCs w:val="24"/>
                    </w:rPr>
                    <w:t>2</w:t>
                  </w:r>
                </w:p>
                <w:p w:rsidR="000A4A1F" w:rsidRPr="00D811C0" w:rsidRDefault="000A4A1F" w:rsidP="000A4A1F">
                  <w:pPr>
                    <w:rPr>
                      <w:b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CE0DE3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30" type="#_x0000_t202" style="position:absolute;margin-left:30pt;margin-top:13pt;width:1in;height:27pt;z-index:251663360" filled="f" stroked="f">
            <v:textbox style="mso-next-textbox:#_x0000_s1030">
              <w:txbxContent>
                <w:p w:rsidR="000A4A1F" w:rsidRPr="00A0390B" w:rsidRDefault="000A4A1F" w:rsidP="000A4A1F">
                  <w:pPr>
                    <w:rPr>
                      <w:szCs w:val="24"/>
                    </w:rPr>
                  </w:pPr>
                </w:p>
              </w:txbxContent>
            </v:textbox>
          </v:shape>
        </w:pict>
      </w:r>
    </w:p>
    <w:p w:rsidR="000A4A1F" w:rsidRPr="00071EB4" w:rsidRDefault="000A4A1F" w:rsidP="000A4A1F">
      <w:pPr>
        <w:tabs>
          <w:tab w:val="left" w:pos="4320"/>
        </w:tabs>
        <w:rPr>
          <w:rFonts w:ascii="Times New Roman" w:hAnsi="Times New Roman" w:cs="Times New Roman"/>
          <w:b/>
          <w:sz w:val="24"/>
          <w:szCs w:val="24"/>
        </w:rPr>
      </w:pPr>
      <w:r w:rsidRPr="00071EB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</w:t>
      </w:r>
    </w:p>
    <w:p w:rsidR="000A4A1F" w:rsidRDefault="000A4A1F" w:rsidP="000A4A1F">
      <w:pPr>
        <w:tabs>
          <w:tab w:val="left" w:pos="432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1EB4">
        <w:rPr>
          <w:rFonts w:ascii="Times New Roman" w:hAnsi="Times New Roman" w:cs="Times New Roman"/>
          <w:b/>
          <w:sz w:val="24"/>
          <w:szCs w:val="24"/>
        </w:rPr>
        <w:t>Ngày dạy</w:t>
      </w:r>
      <w:proofErr w:type="gramStart"/>
      <w:r w:rsidRPr="00071EB4">
        <w:rPr>
          <w:rFonts w:ascii="Times New Roman" w:hAnsi="Times New Roman" w:cs="Times New Roman"/>
          <w:b/>
          <w:sz w:val="24"/>
          <w:szCs w:val="24"/>
        </w:rPr>
        <w:t>:</w:t>
      </w:r>
      <w:r w:rsidR="00957D06">
        <w:rPr>
          <w:rFonts w:ascii="Times New Roman" w:hAnsi="Times New Roman" w:cs="Times New Roman"/>
          <w:b/>
          <w:sz w:val="24"/>
          <w:szCs w:val="24"/>
        </w:rPr>
        <w:t>07</w:t>
      </w:r>
      <w:proofErr w:type="gramEnd"/>
      <w:r w:rsidR="00957D06">
        <w:rPr>
          <w:rFonts w:ascii="Times New Roman" w:hAnsi="Times New Roman" w:cs="Times New Roman"/>
          <w:b/>
          <w:sz w:val="24"/>
          <w:szCs w:val="24"/>
        </w:rPr>
        <w:t>/09/2020</w:t>
      </w:r>
    </w:p>
    <w:p w:rsidR="00B43D47" w:rsidRPr="00071EB4" w:rsidRDefault="00B43D47" w:rsidP="00B43D4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ớp dạy: 6A2, 6A3</w:t>
      </w:r>
    </w:p>
    <w:p w:rsidR="00B43D47" w:rsidRPr="00071EB4" w:rsidRDefault="00B43D47" w:rsidP="000A4A1F">
      <w:pPr>
        <w:tabs>
          <w:tab w:val="left" w:pos="432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u w:val="single"/>
        </w:rPr>
        <w:lastRenderedPageBreak/>
        <w:t>I )</w:t>
      </w:r>
      <w:proofErr w:type="gramEnd"/>
      <w:r w:rsidRPr="00071EB4">
        <w:rPr>
          <w:rFonts w:ascii="Times New Roman" w:hAnsi="Times New Roman" w:cs="Times New Roman"/>
          <w:b/>
          <w:u w:val="single"/>
        </w:rPr>
        <w:t xml:space="preserve"> MỤC TIÊU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HS biết được tập hợp số tự nhiên, nắm được các quy ước về thứ tự trong tập hợp số tự nhiên, biết biểu diễn một số tự nhiên trên </w:t>
      </w:r>
      <w:proofErr w:type="gramStart"/>
      <w:r w:rsidRPr="00071EB4">
        <w:rPr>
          <w:rFonts w:ascii="Times New Roman" w:hAnsi="Times New Roman" w:cs="Times New Roman"/>
        </w:rPr>
        <w:t>tia</w:t>
      </w:r>
      <w:proofErr w:type="gramEnd"/>
      <w:r w:rsidRPr="00071EB4">
        <w:rPr>
          <w:rFonts w:ascii="Times New Roman" w:hAnsi="Times New Roman" w:cs="Times New Roman"/>
        </w:rPr>
        <w:t xml:space="preserve"> số, nắm được điểm biểu diễn số nhỏ hơn ở bên trái điểm biểu diễn số lớn hơn trên tia số.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>_ HS phân biệt được các tập N, N*, biết sử dụng các kí hiệu ≤ và ≥, biết viết số tự nhiên liền sau, số tự nhiên liền trước của một số tự nhiên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  <w:proofErr w:type="gramStart"/>
      <w:r w:rsidRPr="00071EB4">
        <w:rPr>
          <w:rFonts w:ascii="Times New Roman" w:hAnsi="Times New Roman" w:cs="Times New Roman"/>
        </w:rPr>
        <w:t>_ Rèn luyện cho HS tính chính xác khi sử dụng các kí hiệu.</w:t>
      </w:r>
      <w:proofErr w:type="gramEnd"/>
    </w:p>
    <w:p w:rsidR="000A4A1F" w:rsidRPr="00071EB4" w:rsidRDefault="000A4A1F" w:rsidP="000A4A1F">
      <w:pPr>
        <w:rPr>
          <w:rFonts w:ascii="Times New Roman" w:hAnsi="Times New Roman" w:cs="Times New Roman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u w:val="single"/>
        </w:rPr>
        <w:t>II )</w:t>
      </w:r>
      <w:proofErr w:type="gramEnd"/>
      <w:r w:rsidRPr="00071EB4">
        <w:rPr>
          <w:rFonts w:ascii="Times New Roman" w:hAnsi="Times New Roman" w:cs="Times New Roman"/>
          <w:b/>
          <w:u w:val="single"/>
        </w:rPr>
        <w:t xml:space="preserve"> CHUẨN BỊ CỦA GIÁO VIÊN VÀ HỌC SINH :</w:t>
      </w:r>
    </w:p>
    <w:p w:rsidR="000A4A1F" w:rsidRPr="00071EB4" w:rsidRDefault="000A4A1F" w:rsidP="000A4A1F">
      <w:pPr>
        <w:tabs>
          <w:tab w:val="center" w:pos="4738"/>
        </w:tabs>
        <w:spacing w:before="120"/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</w:t>
      </w:r>
      <w:proofErr w:type="gramStart"/>
      <w:r w:rsidRPr="00071EB4">
        <w:rPr>
          <w:rFonts w:ascii="Times New Roman" w:hAnsi="Times New Roman" w:cs="Times New Roman"/>
        </w:rPr>
        <w:t>GV :</w:t>
      </w:r>
      <w:proofErr w:type="gramEnd"/>
      <w:r w:rsidRPr="00071EB4">
        <w:rPr>
          <w:rFonts w:ascii="Times New Roman" w:hAnsi="Times New Roman" w:cs="Times New Roman"/>
        </w:rPr>
        <w:t xml:space="preserve"> SGK, thước thẳng, phấn màu …</w:t>
      </w:r>
      <w:r w:rsidRPr="00071EB4">
        <w:rPr>
          <w:rFonts w:ascii="Times New Roman" w:hAnsi="Times New Roman" w:cs="Times New Roman"/>
        </w:rPr>
        <w:tab/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</w:t>
      </w:r>
      <w:proofErr w:type="gramStart"/>
      <w:r w:rsidRPr="00071EB4">
        <w:rPr>
          <w:rFonts w:ascii="Times New Roman" w:hAnsi="Times New Roman" w:cs="Times New Roman"/>
        </w:rPr>
        <w:t>HS :</w:t>
      </w:r>
      <w:proofErr w:type="gramEnd"/>
      <w:r w:rsidRPr="00071EB4">
        <w:rPr>
          <w:rFonts w:ascii="Times New Roman" w:hAnsi="Times New Roman" w:cs="Times New Roman"/>
        </w:rPr>
        <w:t xml:space="preserve"> SGK, thước kẻ …</w:t>
      </w:r>
    </w:p>
    <w:p w:rsidR="000A4A1F" w:rsidRPr="00071EB4" w:rsidRDefault="000A4A1F" w:rsidP="000A4A1F">
      <w:pPr>
        <w:rPr>
          <w:rFonts w:ascii="Times New Roman" w:hAnsi="Times New Roman" w:cs="Times New Roman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u w:val="single"/>
        </w:rPr>
        <w:t>III )</w:t>
      </w:r>
      <w:proofErr w:type="gramEnd"/>
      <w:r w:rsidRPr="00071EB4">
        <w:rPr>
          <w:rFonts w:ascii="Times New Roman" w:hAnsi="Times New Roman" w:cs="Times New Roman"/>
          <w:b/>
          <w:u w:val="single"/>
        </w:rPr>
        <w:t xml:space="preserve"> TIẾN TRÌNH DẠY HỌC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88"/>
        <w:gridCol w:w="3313"/>
        <w:gridCol w:w="2630"/>
      </w:tblGrid>
      <w:tr w:rsidR="000A4A1F" w:rsidRPr="00071EB4" w:rsidTr="00B5165A">
        <w:trPr>
          <w:trHeight w:val="721"/>
        </w:trPr>
        <w:tc>
          <w:tcPr>
            <w:tcW w:w="3588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EB4">
              <w:rPr>
                <w:rFonts w:ascii="Times New Roman" w:hAnsi="Times New Roman" w:cs="Times New Roman"/>
                <w:b/>
                <w:sz w:val="26"/>
                <w:szCs w:val="26"/>
              </w:rPr>
              <w:t>HOẠT ĐỘNG CỦA GV</w:t>
            </w:r>
          </w:p>
        </w:tc>
        <w:tc>
          <w:tcPr>
            <w:tcW w:w="3313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EB4">
              <w:rPr>
                <w:rFonts w:ascii="Times New Roman" w:hAnsi="Times New Roman" w:cs="Times New Roman"/>
                <w:b/>
                <w:sz w:val="26"/>
                <w:szCs w:val="26"/>
              </w:rPr>
              <w:t>HOẠT ĐỘNG CỦA HS</w:t>
            </w:r>
          </w:p>
        </w:tc>
        <w:tc>
          <w:tcPr>
            <w:tcW w:w="2630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EB4">
              <w:rPr>
                <w:rFonts w:ascii="Times New Roman" w:hAnsi="Times New Roman" w:cs="Times New Roman"/>
                <w:b/>
                <w:sz w:val="26"/>
                <w:szCs w:val="26"/>
              </w:rPr>
              <w:t>NỘI DUNG GHI BẢNG</w:t>
            </w:r>
          </w:p>
        </w:tc>
      </w:tr>
      <w:tr w:rsidR="000A4A1F" w:rsidRPr="00071EB4" w:rsidTr="00B5165A">
        <w:trPr>
          <w:trHeight w:val="353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 xml:space="preserve">HOẠT ĐỘNG 1 : KIỂM TRA BÀI CŨ </w:t>
            </w:r>
          </w:p>
        </w:tc>
      </w:tr>
      <w:tr w:rsidR="000A4A1F" w:rsidRPr="00071EB4" w:rsidTr="00B5165A">
        <w:tc>
          <w:tcPr>
            <w:tcW w:w="358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nêu câu hỏi kiểm tr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HS1 : Cho ví dụ về tập hợp, nêu chú ý trong SGK về các viết tập hợp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Làm bài tập 7 trang 3 SB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+ </w:t>
            </w:r>
            <w:proofErr w:type="gramStart"/>
            <w:r w:rsidRPr="00071EB4">
              <w:rPr>
                <w:rFonts w:ascii="Times New Roman" w:hAnsi="Times New Roman" w:cs="Times New Roman"/>
              </w:rPr>
              <w:t>HS2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Nêu các cách viết một tập hợp.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Viết tập hợp A các số tự nhiên lớn hơn 3 và nhỏ hơn 10 bằng 2 cách. Minh họa tập hợp A bằng hình vẽ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sửa bài, đánh giá, cho điểm.</w:t>
            </w:r>
          </w:p>
        </w:tc>
        <w:tc>
          <w:tcPr>
            <w:tcW w:w="3313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cho ví dụ về tập hợp, nêu chú ý và làm bài tâp 7 trang 3 SB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nêu các cách viết một tập hợp và làm bài tập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30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A4A1F" w:rsidRPr="00071EB4" w:rsidTr="00B5165A">
        <w:trPr>
          <w:trHeight w:val="413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 xml:space="preserve">HOẠT ĐỘNG 2 : TẬP HỢP N VÀ TẬP HỢP N* </w:t>
            </w:r>
          </w:p>
        </w:tc>
      </w:tr>
      <w:tr w:rsidR="000A4A1F" w:rsidRPr="00071EB4" w:rsidTr="00B5165A">
        <w:trPr>
          <w:trHeight w:val="2319"/>
        </w:trPr>
        <w:tc>
          <w:tcPr>
            <w:tcW w:w="358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_ GV : Hãy lấy ví dụ về số tự nhiê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tập 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Tập hợp các số tự nhiên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N = {0 ; 1 ; 2 ; 3 ; …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Hãy cho biết các phần tử của tập N ?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nhấn mạnh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Các số tự nhiên được biểu diễn trên tia số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GV vẽ và mô tả tia số trên bảng, yêu cầu HS mô tả lại tia số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GV yêu cầu HS lên vẽ tia số và biểu diễn một vài số tự nhiê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Mỗi số tự nhiên được biểu diễn bởi một điểm trên tia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Điểm biểu diễn số 1 trên tia số gọi là điểm 1 …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Điểm biểu diễn số tự nhiên a trên tia số gọi là điểm a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tập hợp các số tự nhiên khác 0 được kí hiệu là N*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N* = {1 ; 2 ; 3 ; 4 ; …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Hoặc N* = {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>N | ≠ 0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: Các em hãy làm bài tập sau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Điền vào ô vuông các kí hiệu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hoặc </w:t>
            </w:r>
            <w:r w:rsidRPr="00071EB4">
              <w:rPr>
                <w:rFonts w:ascii="Times New Roman" w:hAnsi="Times New Roman" w:cs="Times New Roman"/>
              </w:rPr>
              <w:sym w:font="Symbol" w:char="F0CF"/>
            </w:r>
            <w:r w:rsidRPr="00071EB4">
              <w:rPr>
                <w:rFonts w:ascii="Times New Roman" w:hAnsi="Times New Roman" w:cs="Times New Roman"/>
              </w:rPr>
              <w:t xml:space="preserve"> cho đúng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12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35" type="#_x0000_t75" style="width:16.2pt;height:18.6pt" o:ole="">
                  <v:imagedata r:id="rId5" o:title=""/>
                </v:shape>
                <o:OLEObject Type="Embed" ProgID="Equation.DSMT4" ShapeID="_x0000_i1035" DrawAspect="Content" ObjectID="_1662833653" r:id="rId18"/>
              </w:object>
            </w:r>
            <w:r w:rsidRPr="00071EB4">
              <w:rPr>
                <w:rFonts w:ascii="Times New Roman" w:hAnsi="Times New Roman" w:cs="Times New Roman"/>
              </w:rPr>
              <w:t xml:space="preserve">N ; </w:t>
            </w:r>
            <w:r w:rsidRPr="00071EB4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36" type="#_x0000_t75" style="width:12.15pt;height:30.75pt" o:ole="">
                  <v:imagedata r:id="rId19" o:title=""/>
                </v:shape>
                <o:OLEObject Type="Embed" ProgID="Equation.DSMT4" ShapeID="_x0000_i1036" DrawAspect="Content" ObjectID="_1662833654" r:id="rId20"/>
              </w:objec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37" type="#_x0000_t75" style="width:16.2pt;height:18.6pt" o:ole="">
                  <v:imagedata r:id="rId5" o:title=""/>
                </v:shape>
                <o:OLEObject Type="Embed" ProgID="Equation.DSMT4" ShapeID="_x0000_i1037" DrawAspect="Content" ObjectID="_1662833655" r:id="rId21"/>
              </w:object>
            </w:r>
            <w:r w:rsidRPr="00071EB4">
              <w:rPr>
                <w:rFonts w:ascii="Times New Roman" w:hAnsi="Times New Roman" w:cs="Times New Roman"/>
              </w:rPr>
              <w:t>N ; 5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38" type="#_x0000_t75" style="width:16.2pt;height:18.6pt" o:ole="">
                  <v:imagedata r:id="rId5" o:title=""/>
                </v:shape>
                <o:OLEObject Type="Embed" ProgID="Equation.DSMT4" ShapeID="_x0000_i1038" DrawAspect="Content" ObjectID="_1662833656" r:id="rId22"/>
              </w:object>
            </w:r>
            <w:r w:rsidRPr="00071EB4">
              <w:rPr>
                <w:rFonts w:ascii="Times New Roman" w:hAnsi="Times New Roman" w:cs="Times New Roman"/>
              </w:rPr>
              <w:t>N*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5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39" type="#_x0000_t75" style="width:16.2pt;height:18.6pt" o:ole="">
                  <v:imagedata r:id="rId5" o:title=""/>
                </v:shape>
                <o:OLEObject Type="Embed" ProgID="Equation.DSMT4" ShapeID="_x0000_i1039" DrawAspect="Content" ObjectID="_1662833657" r:id="rId23"/>
              </w:object>
            </w:r>
            <w:r w:rsidRPr="00071EB4">
              <w:rPr>
                <w:rFonts w:ascii="Times New Roman" w:hAnsi="Times New Roman" w:cs="Times New Roman"/>
              </w:rPr>
              <w:t>N ; 0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40" type="#_x0000_t75" style="width:16.2pt;height:18.6pt" o:ole="">
                  <v:imagedata r:id="rId5" o:title=""/>
                </v:shape>
                <o:OLEObject Type="Embed" ProgID="Equation.DSMT4" ShapeID="_x0000_i1040" DrawAspect="Content" ObjectID="_1662833658" r:id="rId24"/>
              </w:object>
            </w:r>
            <w:r w:rsidRPr="00071EB4">
              <w:rPr>
                <w:rFonts w:ascii="Times New Roman" w:hAnsi="Times New Roman" w:cs="Times New Roman"/>
              </w:rPr>
              <w:t>N* ; 0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20" w:dyaOrig="380">
                <v:shape id="_x0000_i1041" type="#_x0000_t75" style="width:16.2pt;height:18.6pt" o:ole="">
                  <v:imagedata r:id="rId5" o:title=""/>
                </v:shape>
                <o:OLEObject Type="Embed" ProgID="Equation.DSMT4" ShapeID="_x0000_i1041" DrawAspect="Content" ObjectID="_1662833659" r:id="rId25"/>
              </w:object>
            </w:r>
            <w:r w:rsidRPr="00071EB4">
              <w:rPr>
                <w:rFonts w:ascii="Times New Roman" w:hAnsi="Times New Roman" w:cs="Times New Roman"/>
              </w:rPr>
              <w:t>N</w:t>
            </w:r>
          </w:p>
        </w:tc>
        <w:tc>
          <w:tcPr>
            <w:tcW w:w="3313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_ HS : Các số 0 ; 1 ; 2 ; 3 ; … là các số tự nhiê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 Các số 0 ; 1 ; 2 ; 3 ; … là các phần tử của tập hợp 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mô tả lại tia số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ên bảng vẽ tia số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951990" cy="32893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99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ên bảng làm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12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42" type="#_x0000_t75" style="width:15.35pt;height:18.6pt" o:ole="">
                  <v:imagedata r:id="rId27" o:title=""/>
                </v:shape>
                <o:OLEObject Type="Embed" ProgID="Equation.DSMT4" ShapeID="_x0000_i1042" DrawAspect="Content" ObjectID="_1662833660" r:id="rId28"/>
              </w:object>
            </w:r>
            <w:r w:rsidRPr="00071EB4">
              <w:rPr>
                <w:rFonts w:ascii="Times New Roman" w:hAnsi="Times New Roman" w:cs="Times New Roman"/>
              </w:rPr>
              <w:t xml:space="preserve">N ; </w:t>
            </w:r>
            <w:r w:rsidRPr="00071EB4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3" type="#_x0000_t75" style="width:12.15pt;height:30.75pt" o:ole="">
                  <v:imagedata r:id="rId19" o:title=""/>
                </v:shape>
                <o:OLEObject Type="Embed" ProgID="Equation.DSMT4" ShapeID="_x0000_i1043" DrawAspect="Content" ObjectID="_1662833661" r:id="rId29"/>
              </w:object>
            </w:r>
            <w:r w:rsidRPr="00071EB4">
              <w:rPr>
                <w:rFonts w:ascii="Times New Roman" w:hAnsi="Times New Roman" w:cs="Times New Roman"/>
                <w:position w:val="-12"/>
              </w:rPr>
              <w:object w:dxaOrig="300" w:dyaOrig="400">
                <v:shape id="_x0000_i1044" type="#_x0000_t75" style="width:15.35pt;height:20.2pt" o:ole="">
                  <v:imagedata r:id="rId30" o:title=""/>
                </v:shape>
                <o:OLEObject Type="Embed" ProgID="Equation.DSMT4" ShapeID="_x0000_i1044" DrawAspect="Content" ObjectID="_1662833662" r:id="rId31"/>
              </w:object>
            </w:r>
            <w:r w:rsidRPr="00071EB4">
              <w:rPr>
                <w:rFonts w:ascii="Times New Roman" w:hAnsi="Times New Roman" w:cs="Times New Roman"/>
              </w:rPr>
              <w:t>N ; 5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45" type="#_x0000_t75" style="width:15.35pt;height:18.6pt" o:ole="">
                  <v:imagedata r:id="rId32" o:title=""/>
                </v:shape>
                <o:OLEObject Type="Embed" ProgID="Equation.DSMT4" ShapeID="_x0000_i1045" DrawAspect="Content" ObjectID="_1662833663" r:id="rId33"/>
              </w:object>
            </w:r>
            <w:r w:rsidRPr="00071EB4">
              <w:rPr>
                <w:rFonts w:ascii="Times New Roman" w:hAnsi="Times New Roman" w:cs="Times New Roman"/>
              </w:rPr>
              <w:t>N*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5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46" type="#_x0000_t75" style="width:15.35pt;height:18.6pt" o:ole="">
                  <v:imagedata r:id="rId34" o:title=""/>
                </v:shape>
                <o:OLEObject Type="Embed" ProgID="Equation.DSMT4" ShapeID="_x0000_i1046" DrawAspect="Content" ObjectID="_1662833664" r:id="rId35"/>
              </w:object>
            </w:r>
            <w:r w:rsidRPr="00071EB4">
              <w:rPr>
                <w:rFonts w:ascii="Times New Roman" w:hAnsi="Times New Roman" w:cs="Times New Roman"/>
              </w:rPr>
              <w:t>N ; 0</w:t>
            </w:r>
            <w:r w:rsidRPr="00071EB4">
              <w:rPr>
                <w:rFonts w:ascii="Times New Roman" w:hAnsi="Times New Roman" w:cs="Times New Roman"/>
                <w:position w:val="-12"/>
              </w:rPr>
              <w:object w:dxaOrig="300" w:dyaOrig="400">
                <v:shape id="_x0000_i1047" type="#_x0000_t75" style="width:15.35pt;height:20.2pt" o:ole="">
                  <v:imagedata r:id="rId36" o:title=""/>
                </v:shape>
                <o:OLEObject Type="Embed" ProgID="Equation.DSMT4" ShapeID="_x0000_i1047" DrawAspect="Content" ObjectID="_1662833665" r:id="rId37"/>
              </w:object>
            </w:r>
            <w:r w:rsidRPr="00071EB4">
              <w:rPr>
                <w:rFonts w:ascii="Times New Roman" w:hAnsi="Times New Roman" w:cs="Times New Roman"/>
              </w:rPr>
              <w:t>N* ; 0</w:t>
            </w:r>
            <w:r w:rsidRPr="00071EB4">
              <w:rPr>
                <w:rFonts w:ascii="Times New Roman" w:hAnsi="Times New Roman" w:cs="Times New Roman"/>
                <w:position w:val="-10"/>
              </w:rPr>
              <w:object w:dxaOrig="300" w:dyaOrig="380">
                <v:shape id="_x0000_i1048" type="#_x0000_t75" style="width:15.35pt;height:18.6pt" o:ole="">
                  <v:imagedata r:id="rId38" o:title=""/>
                </v:shape>
                <o:OLEObject Type="Embed" ProgID="Equation.DSMT4" ShapeID="_x0000_i1048" DrawAspect="Content" ObjectID="_1662833666" r:id="rId39"/>
              </w:object>
            </w:r>
            <w:r w:rsidRPr="00071EB4">
              <w:rPr>
                <w:rFonts w:ascii="Times New Roman" w:hAnsi="Times New Roman" w:cs="Times New Roman"/>
              </w:rPr>
              <w:t>N</w:t>
            </w:r>
          </w:p>
        </w:tc>
        <w:tc>
          <w:tcPr>
            <w:tcW w:w="2630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  <w:u w:val="single"/>
              </w:rPr>
            </w:pPr>
            <w:r w:rsidRPr="00071EB4">
              <w:rPr>
                <w:rFonts w:ascii="Times New Roman" w:hAnsi="Times New Roman" w:cs="Times New Roman"/>
                <w:b/>
                <w:u w:val="single"/>
              </w:rPr>
              <w:lastRenderedPageBreak/>
              <w:t>1 ) Tập hợp N và tập hợp N*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Tập hợp các số tự nhiên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N = {0 ; 1 ; 2 ; 3 ; …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Mỗi số tự nhiên được biểu diễn bởi 1 điểm trên tia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Tập hợp các số tự nhiên khác 0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N* = {1 ; 2 ; 3 ; 4 ; …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Hoặc N* = {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>N | ≠ 0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A4A1F" w:rsidRPr="00071EB4" w:rsidTr="00B5165A">
        <w:trPr>
          <w:trHeight w:val="512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lastRenderedPageBreak/>
              <w:t xml:space="preserve">HOẠT ĐỘNG 3 : THỨ TỰ TRONG TẬP HỢP SỐ TỰ NHIÊN </w:t>
            </w:r>
          </w:p>
        </w:tc>
      </w:tr>
      <w:tr w:rsidR="000A4A1F" w:rsidRPr="00071EB4" w:rsidTr="00B5165A">
        <w:trPr>
          <w:trHeight w:val="8495"/>
        </w:trPr>
        <w:tc>
          <w:tcPr>
            <w:tcW w:w="358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yêu cầu HS quan sát tia số và trả lời câu hỏi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So sánh 2 và 4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Nhận xét vị trí điểm 2 và điểm 4 trên tia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tổng quá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Với a, b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, a &lt; b hoặc b &gt; a trên tia số, điểm a nằm bên trái điểm b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giới thiệu các kí hiệu ≤ ; ≥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071EB4">
              <w:rPr>
                <w:rFonts w:ascii="Times New Roman" w:hAnsi="Times New Roman" w:cs="Times New Roman"/>
              </w:rPr>
              <w:t>a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≤ b nghĩa là a &lt; b hoặc a = b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b ≥ a nghĩa là b &gt; a hoặc b = 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Viết tập hợp A = {x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 | 6 ≤ x ≤ 8} bằng cách liệt kê các phần tử của nó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giới thiệu tính chất bắc cầu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nếu a &lt; b và b &lt; c thì a &lt; c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gọi 1 HS đọc phần c) trong SGK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hướng dẫn cho HS hiểu tính chất này trên trục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cho HS </w:t>
            </w:r>
            <w:proofErr w:type="gramStart"/>
            <w:r w:rsidRPr="00071EB4">
              <w:rPr>
                <w:rFonts w:ascii="Times New Roman" w:hAnsi="Times New Roman" w:cs="Times New Roman"/>
              </w:rPr>
              <w:t>làm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Trong các số tự nhiên, số nào nhỏ nhất ? Có số tự nhiên lớn nhất hay </w:t>
            </w:r>
            <w:proofErr w:type="gramStart"/>
            <w:r w:rsidRPr="00071EB4">
              <w:rPr>
                <w:rFonts w:ascii="Times New Roman" w:hAnsi="Times New Roman" w:cs="Times New Roman"/>
              </w:rPr>
              <w:t>không ?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Vì </w:t>
            </w:r>
            <w:proofErr w:type="gramStart"/>
            <w:r w:rsidRPr="00071EB4">
              <w:rPr>
                <w:rFonts w:ascii="Times New Roman" w:hAnsi="Times New Roman" w:cs="Times New Roman"/>
              </w:rPr>
              <w:t>sao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nhấn </w:t>
            </w:r>
            <w:proofErr w:type="gramStart"/>
            <w:r w:rsidRPr="00071EB4">
              <w:rPr>
                <w:rFonts w:ascii="Times New Roman" w:hAnsi="Times New Roman" w:cs="Times New Roman"/>
              </w:rPr>
              <w:t>mạnh :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Tập hợp số tự nhiên có vô số phần tử.</w:t>
            </w:r>
          </w:p>
        </w:tc>
        <w:tc>
          <w:tcPr>
            <w:tcW w:w="3313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_ HS quan sát tia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2 &lt; 4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Điểm 2 ở bên trái điểm 4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 = {6 ; 7 ; 8}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ấy ví dụ minh họa tính chất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đọc phần c) trong 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28; 29 ; 30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99 ; 100 ; 101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: Số 0 là số tự nhiên nhỏ nhấ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+ Không có số tự nhiên lớn nhất vì bất cứ số tự nhiên nào cũng có số tự nhiên liền sau lớn hơn nó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đọc phần d, e</w:t>
            </w:r>
          </w:p>
        </w:tc>
        <w:tc>
          <w:tcPr>
            <w:tcW w:w="2630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  <w:u w:val="single"/>
              </w:rPr>
            </w:pPr>
            <w:r w:rsidRPr="00071EB4">
              <w:rPr>
                <w:rFonts w:ascii="Times New Roman" w:hAnsi="Times New Roman" w:cs="Times New Roman"/>
                <w:b/>
                <w:u w:val="single"/>
              </w:rPr>
              <w:lastRenderedPageBreak/>
              <w:t>2 ) Thứ tự trong tập hợp số tự nhiên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a ) Với a, b </w:t>
            </w:r>
            <w:r w:rsidRPr="00071EB4">
              <w:rPr>
                <w:rFonts w:ascii="Times New Roman" w:hAnsi="Times New Roman" w:cs="Times New Roman"/>
              </w:rPr>
              <w:sym w:font="Symbol" w:char="F0CE"/>
            </w:r>
            <w:r w:rsidRPr="00071EB4">
              <w:rPr>
                <w:rFonts w:ascii="Times New Roman" w:hAnsi="Times New Roman" w:cs="Times New Roman"/>
              </w:rPr>
              <w:t xml:space="preserve"> N, khi a nhỏ hơn b ta viết a &lt; b hoặc b &gt; a trên tia số, điểm a nằm bên trái điểm b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071EB4">
              <w:rPr>
                <w:rFonts w:ascii="Times New Roman" w:hAnsi="Times New Roman" w:cs="Times New Roman"/>
              </w:rPr>
              <w:t>a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≤ b nghĩa là a &lt; b hoặc a = b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b ≥ a nghĩa là b &gt; a hoặc b = 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b ) Nếu a &lt; b và b &lt; c thì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 &lt; c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  <w:u w:val="single"/>
              </w:rPr>
              <w:t>ví dụ :</w:t>
            </w:r>
            <w:r w:rsidRPr="00071EB4">
              <w:rPr>
                <w:rFonts w:ascii="Times New Roman" w:hAnsi="Times New Roman" w:cs="Times New Roman"/>
              </w:rPr>
              <w:t xml:space="preserve"> a &lt; 10 và 10 &lt; 12 thì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a &lt; 12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c ) Mỗi số tự nhiên có một số liền sau duy nhất, hai số tự nhiên liên tiếp hơn kém nhau 1 đơn vị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  <w:u w:val="single"/>
              </w:rPr>
              <w:t>ví dụ :</w:t>
            </w:r>
            <w:r w:rsidRPr="00071EB4">
              <w:rPr>
                <w:rFonts w:ascii="Times New Roman" w:hAnsi="Times New Roman" w:cs="Times New Roman"/>
              </w:rPr>
              <w:t xml:space="preserve">  số tự nhiên liền sau số 2 là 3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số tự nhiên liền trước số 3 là 2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071EB4">
              <w:rPr>
                <w:rFonts w:ascii="Times New Roman" w:hAnsi="Times New Roman" w:cs="Times New Roman"/>
              </w:rPr>
              <w:t>số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2 và số 3 là hai số tự </w:t>
            </w:r>
            <w:r w:rsidRPr="00071EB4">
              <w:rPr>
                <w:rFonts w:ascii="Times New Roman" w:hAnsi="Times New Roman" w:cs="Times New Roman"/>
              </w:rPr>
              <w:lastRenderedPageBreak/>
              <w:t>nhiên liên tiếp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071EB4">
              <w:rPr>
                <w:rFonts w:ascii="Times New Roman" w:hAnsi="Times New Roman" w:cs="Times New Roman"/>
              </w:rPr>
              <w:t>d )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Số 0 là số tự nhiên nhỏ nhất. Không có số tự nhiên lớn nhấ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071EB4">
              <w:rPr>
                <w:rFonts w:ascii="Times New Roman" w:hAnsi="Times New Roman" w:cs="Times New Roman"/>
              </w:rPr>
              <w:t>e )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Tập hợp các số tự nhiên có vô số phần tử.</w:t>
            </w:r>
          </w:p>
        </w:tc>
      </w:tr>
      <w:tr w:rsidR="000A4A1F" w:rsidRPr="00071EB4" w:rsidTr="00B5165A">
        <w:trPr>
          <w:trHeight w:val="339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lastRenderedPageBreak/>
              <w:t xml:space="preserve">HOẠT ĐỘNG 4 :LUYỆN TẬP CỦNG CỐ </w:t>
            </w:r>
          </w:p>
        </w:tc>
      </w:tr>
      <w:tr w:rsidR="000A4A1F" w:rsidRPr="00071EB4" w:rsidTr="00B5165A">
        <w:tc>
          <w:tcPr>
            <w:tcW w:w="358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cho HS làm bài tập 6, 7 trang 8 </w:t>
            </w:r>
            <w:proofErr w:type="gramStart"/>
            <w:r w:rsidRPr="00071EB4">
              <w:rPr>
                <w:rFonts w:ascii="Times New Roman" w:hAnsi="Times New Roman" w:cs="Times New Roman"/>
              </w:rPr>
              <w:t>SGK .</w:t>
            </w:r>
            <w:proofErr w:type="gramEnd"/>
            <w:r w:rsidRPr="00071EB4">
              <w:rPr>
                <w:rFonts w:ascii="Times New Roman" w:hAnsi="Times New Roman" w:cs="Times New Roman"/>
              </w:rPr>
              <w:t xml:space="preserve"> GV gọi 2 HS lên bảng làm bài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GV cho HS hoạt động nhóm làm bài 8 trang 8 SGK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GV sửa bài, đánh giá</w:t>
            </w:r>
          </w:p>
        </w:tc>
        <w:tc>
          <w:tcPr>
            <w:tcW w:w="3313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 xml:space="preserve">_ HS làm bài tập 6, 7 trang 8 SGK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hoạt động nhóm làm bài 8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HS sửa bài vào tập.</w:t>
            </w:r>
          </w:p>
        </w:tc>
        <w:tc>
          <w:tcPr>
            <w:tcW w:w="2630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A4A1F" w:rsidRPr="00071EB4" w:rsidTr="00B5165A">
        <w:trPr>
          <w:trHeight w:val="413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71EB4">
              <w:rPr>
                <w:rFonts w:ascii="Times New Roman" w:hAnsi="Times New Roman" w:cs="Times New Roman"/>
                <w:b/>
              </w:rPr>
              <w:t xml:space="preserve">HOẠT ĐỘNG 5 : HƯỚNG DẪN VỀ NHÀ </w:t>
            </w:r>
          </w:p>
        </w:tc>
      </w:tr>
      <w:tr w:rsidR="000A4A1F" w:rsidRPr="00071EB4" w:rsidTr="00B5165A">
        <w:trPr>
          <w:trHeight w:val="702"/>
        </w:trPr>
        <w:tc>
          <w:tcPr>
            <w:tcW w:w="9531" w:type="dxa"/>
            <w:gridSpan w:val="3"/>
            <w:vAlign w:val="center"/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lastRenderedPageBreak/>
              <w:t>_ Học kĩ bài ghi, làm bài tập số 9, 10 trang 8 SGK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</w:rPr>
            </w:pPr>
            <w:r w:rsidRPr="00071EB4">
              <w:rPr>
                <w:rFonts w:ascii="Times New Roman" w:hAnsi="Times New Roman" w:cs="Times New Roman"/>
              </w:rPr>
              <w:t>_ Xem trước bài “Ghi số tự nhiên”</w:t>
            </w:r>
          </w:p>
        </w:tc>
      </w:tr>
    </w:tbl>
    <w:p w:rsidR="00395467" w:rsidRPr="00071EB4" w:rsidRDefault="000A4A1F" w:rsidP="00395467">
      <w:pPr>
        <w:spacing w:before="120"/>
        <w:rPr>
          <w:rFonts w:ascii="Times New Roman" w:hAnsi="Times New Roman" w:cs="Times New Roman"/>
          <w:b/>
        </w:rPr>
      </w:pPr>
      <w:r w:rsidRPr="00071EB4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071EB4">
        <w:rPr>
          <w:rFonts w:ascii="Times New Roman" w:hAnsi="Times New Roman" w:cs="Times New Roman"/>
          <w:b/>
        </w:rPr>
        <w:t>Rút kinh nghiệm</w:t>
      </w:r>
    </w:p>
    <w:p w:rsidR="00395467" w:rsidRPr="00071EB4" w:rsidRDefault="00395467" w:rsidP="00395467">
      <w:pPr>
        <w:spacing w:before="120"/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 xml:space="preserve">_ GV giảng kỹ phần tập hợp số tự nhiên, nắm được các quy ước về thứ tự trong tập hợp số tự nhiên, biết biểu diễn một số tự nhiên trên </w:t>
      </w:r>
      <w:proofErr w:type="gramStart"/>
      <w:r w:rsidRPr="00071EB4">
        <w:rPr>
          <w:rFonts w:ascii="Times New Roman" w:hAnsi="Times New Roman" w:cs="Times New Roman"/>
        </w:rPr>
        <w:t>tia</w:t>
      </w:r>
      <w:proofErr w:type="gramEnd"/>
      <w:r w:rsidRPr="00071EB4">
        <w:rPr>
          <w:rFonts w:ascii="Times New Roman" w:hAnsi="Times New Roman" w:cs="Times New Roman"/>
        </w:rPr>
        <w:t xml:space="preserve"> số, nắm được điểm biểu diễn số nhỏ hơn ở bên trái điểm biểu diễn số lớn hơn trên tia số.</w:t>
      </w:r>
    </w:p>
    <w:p w:rsidR="00395467" w:rsidRPr="00071EB4" w:rsidRDefault="00395467" w:rsidP="00395467">
      <w:pPr>
        <w:rPr>
          <w:rFonts w:ascii="Times New Roman" w:hAnsi="Times New Roman" w:cs="Times New Roman"/>
        </w:rPr>
      </w:pPr>
      <w:r w:rsidRPr="00071EB4">
        <w:rPr>
          <w:rFonts w:ascii="Times New Roman" w:hAnsi="Times New Roman" w:cs="Times New Roman"/>
        </w:rPr>
        <w:t>_Giảng kỹ tập N, N*, cách sử dụng các kí hiệu ≤ và ≥, biết viết số tự nhiên liền sau, số tự nhiên liền trước của một số tự nhiên</w:t>
      </w:r>
    </w:p>
    <w:p w:rsidR="00395467" w:rsidRPr="00071EB4" w:rsidRDefault="00395467" w:rsidP="00395467">
      <w:pPr>
        <w:rPr>
          <w:rFonts w:ascii="Times New Roman" w:hAnsi="Times New Roman" w:cs="Times New Roman"/>
        </w:rPr>
      </w:pPr>
      <w:proofErr w:type="gramStart"/>
      <w:r w:rsidRPr="00071EB4">
        <w:rPr>
          <w:rFonts w:ascii="Times New Roman" w:hAnsi="Times New Roman" w:cs="Times New Roman"/>
        </w:rPr>
        <w:t>_ Giáo viên cho nhiều bài tập trên lớp và về nhà để rèn luyện cho HS tính chính xác khi sử dụng các kí hiệu.</w:t>
      </w:r>
      <w:proofErr w:type="gramEnd"/>
    </w:p>
    <w:p w:rsidR="000A4A1F" w:rsidRPr="00071EB4" w:rsidRDefault="00CE0DE3" w:rsidP="00395467">
      <w:pPr>
        <w:rPr>
          <w:rFonts w:ascii="Times New Roman" w:hAnsi="Times New Roman" w:cs="Times New Roman"/>
        </w:rPr>
      </w:pPr>
      <w:r w:rsidRPr="00CE0DE3">
        <w:rPr>
          <w:rFonts w:ascii="Times New Roman" w:hAnsi="Times New Roman" w:cs="Times New Roman"/>
          <w:b/>
          <w:noProof/>
          <w:sz w:val="32"/>
          <w:szCs w:val="32"/>
          <w:u w:val="single"/>
          <w:lang w:val="vi-VN" w:eastAsia="vi-VN"/>
        </w:rPr>
        <w:pict>
          <v:shape id="_x0000_s1032" type="#_x0000_t202" style="position:absolute;margin-left:-26.2pt;margin-top:15.35pt;width:77.7pt;height:33pt;z-index:251665408" filled="f" stroked="f">
            <v:textbox style="mso-next-textbox:#_x0000_s1032">
              <w:txbxContent>
                <w:p w:rsidR="000A4A1F" w:rsidRPr="00395467" w:rsidRDefault="000A4A1F" w:rsidP="000A4A1F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9546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Tuần 1</w:t>
                  </w:r>
                </w:p>
                <w:p w:rsidR="000A4A1F" w:rsidRPr="001D3893" w:rsidRDefault="000A4A1F" w:rsidP="000A4A1F">
                  <w:pPr>
                    <w:rPr>
                      <w:b/>
                      <w:sz w:val="24"/>
                      <w:szCs w:val="24"/>
                    </w:rPr>
                  </w:pPr>
                  <w:r w:rsidRPr="001D3893">
                    <w:rPr>
                      <w:b/>
                      <w:sz w:val="24"/>
                      <w:szCs w:val="24"/>
                    </w:rPr>
                    <w:t xml:space="preserve">Tiết </w:t>
                  </w:r>
                  <w:r>
                    <w:rPr>
                      <w:b/>
                      <w:sz w:val="24"/>
                      <w:szCs w:val="24"/>
                    </w:rPr>
                    <w:t>3</w:t>
                  </w:r>
                </w:p>
                <w:p w:rsidR="000A4A1F" w:rsidRPr="00D811C0" w:rsidRDefault="000A4A1F" w:rsidP="000A4A1F">
                  <w:pPr>
                    <w:rPr>
                      <w:b/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p w:rsidR="000A4A1F" w:rsidRDefault="00CE0DE3" w:rsidP="00B43D47">
      <w:pPr>
        <w:rPr>
          <w:rFonts w:ascii="Times New Roman" w:hAnsi="Times New Roman" w:cs="Times New Roman"/>
        </w:rPr>
      </w:pPr>
      <w:r w:rsidRPr="00CE0DE3">
        <w:rPr>
          <w:rFonts w:ascii="Times New Roman" w:hAnsi="Times New Roman" w:cs="Times New Roman"/>
          <w:b/>
          <w:noProof/>
          <w:sz w:val="32"/>
          <w:szCs w:val="32"/>
          <w:u w:val="single"/>
        </w:rPr>
        <w:pict>
          <v:roundrect id="_x0000_s1029" style="position:absolute;margin-left:129pt;margin-top:1.5pt;width:213.45pt;height:27pt;z-index:-251654144" arcsize="10923f">
            <v:fill color2="fill darken(118)" rotate="t" method="linear sigma" focus="-50%" type="gradient"/>
            <v:shadow on="t" opacity=".5" offset="6pt,-6pt"/>
            <v:textbox style="mso-next-textbox:#_x0000_s1029">
              <w:txbxContent>
                <w:p w:rsidR="000A4A1F" w:rsidRPr="00395467" w:rsidRDefault="00395467" w:rsidP="000A4A1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95467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Tiết </w:t>
                  </w:r>
                  <w:r w:rsidR="000A4A1F" w:rsidRPr="00395467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3</w:t>
                  </w:r>
                  <w:r w:rsidRPr="00395467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:</w:t>
                  </w:r>
                  <w:r w:rsidR="000A4A1F" w:rsidRPr="00395467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 GHI SỐ TỰ NHIÊN</w:t>
                  </w:r>
                </w:p>
              </w:txbxContent>
            </v:textbox>
          </v:roundrect>
        </w:pict>
      </w:r>
    </w:p>
    <w:p w:rsidR="00B43D47" w:rsidRPr="00B43D47" w:rsidRDefault="00B43D47" w:rsidP="00B43D47">
      <w:pPr>
        <w:rPr>
          <w:rFonts w:ascii="Times New Roman" w:hAnsi="Times New Roman" w:cs="Times New Roman"/>
        </w:rPr>
      </w:pPr>
    </w:p>
    <w:p w:rsidR="000A4A1F" w:rsidRDefault="000A4A1F" w:rsidP="000A4A1F">
      <w:pPr>
        <w:rPr>
          <w:rFonts w:ascii="Times New Roman" w:hAnsi="Times New Roman" w:cs="Times New Roman"/>
          <w:b/>
          <w:sz w:val="28"/>
          <w:szCs w:val="28"/>
        </w:rPr>
      </w:pPr>
      <w:r w:rsidRPr="00071EB4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Ngày dạy</w:t>
      </w:r>
      <w:proofErr w:type="gramStart"/>
      <w:r w:rsidRPr="00071EB4">
        <w:rPr>
          <w:rFonts w:ascii="Times New Roman" w:hAnsi="Times New Roman" w:cs="Times New Roman"/>
          <w:b/>
          <w:sz w:val="28"/>
          <w:szCs w:val="28"/>
        </w:rPr>
        <w:t>:</w:t>
      </w:r>
      <w:r w:rsidR="00957D06">
        <w:rPr>
          <w:rFonts w:ascii="Times New Roman" w:hAnsi="Times New Roman" w:cs="Times New Roman"/>
          <w:b/>
          <w:sz w:val="28"/>
          <w:szCs w:val="28"/>
        </w:rPr>
        <w:t>09</w:t>
      </w:r>
      <w:proofErr w:type="gramEnd"/>
      <w:r w:rsidR="00957D06">
        <w:rPr>
          <w:rFonts w:ascii="Times New Roman" w:hAnsi="Times New Roman" w:cs="Times New Roman"/>
          <w:b/>
          <w:sz w:val="28"/>
          <w:szCs w:val="28"/>
        </w:rPr>
        <w:t>/09/2020</w:t>
      </w:r>
    </w:p>
    <w:p w:rsidR="00B43D47" w:rsidRPr="00B43D47" w:rsidRDefault="00B43D47" w:rsidP="00B43D4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Lớp dạy: 6A2, 6A3</w:t>
      </w:r>
    </w:p>
    <w:p w:rsidR="000A4A1F" w:rsidRPr="00071EB4" w:rsidRDefault="000A4A1F" w:rsidP="000A4A1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sz w:val="28"/>
          <w:szCs w:val="28"/>
          <w:u w:val="single"/>
        </w:rPr>
        <w:t>I )</w:t>
      </w:r>
      <w:proofErr w:type="gramEnd"/>
      <w:r w:rsidRPr="00071EB4">
        <w:rPr>
          <w:rFonts w:ascii="Times New Roman" w:hAnsi="Times New Roman" w:cs="Times New Roman"/>
          <w:b/>
          <w:sz w:val="28"/>
          <w:szCs w:val="28"/>
          <w:u w:val="single"/>
        </w:rPr>
        <w:t xml:space="preserve"> MỤC TIÊU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  <w:sz w:val="28"/>
          <w:szCs w:val="28"/>
        </w:rPr>
      </w:pPr>
      <w:proofErr w:type="gramStart"/>
      <w:r w:rsidRPr="00071EB4">
        <w:rPr>
          <w:rFonts w:ascii="Times New Roman" w:hAnsi="Times New Roman" w:cs="Times New Roman"/>
          <w:sz w:val="28"/>
          <w:szCs w:val="28"/>
        </w:rPr>
        <w:t>_ HS hiểu thế nào là hệ thập phân, phân biệt số và chữ số trong hệ thập phân.</w:t>
      </w:r>
      <w:proofErr w:type="gramEnd"/>
      <w:r w:rsidRPr="00071EB4">
        <w:rPr>
          <w:rFonts w:ascii="Times New Roman" w:hAnsi="Times New Roman" w:cs="Times New Roman"/>
          <w:sz w:val="28"/>
          <w:szCs w:val="28"/>
        </w:rPr>
        <w:t xml:space="preserve"> Hiểu rõ trong hệ thập phân giá trị của mỗi chữ số trong một số thay đổi </w:t>
      </w:r>
      <w:proofErr w:type="gramStart"/>
      <w:r w:rsidRPr="00071EB4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071EB4">
        <w:rPr>
          <w:rFonts w:ascii="Times New Roman" w:hAnsi="Times New Roman" w:cs="Times New Roman"/>
          <w:sz w:val="28"/>
          <w:szCs w:val="28"/>
        </w:rPr>
        <w:t xml:space="preserve"> vị trí.</w:t>
      </w:r>
    </w:p>
    <w:p w:rsidR="000A4A1F" w:rsidRPr="00071EB4" w:rsidRDefault="000A4A1F" w:rsidP="000A4A1F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071EB4">
        <w:rPr>
          <w:rFonts w:ascii="Times New Roman" w:hAnsi="Times New Roman" w:cs="Times New Roman"/>
          <w:sz w:val="28"/>
          <w:szCs w:val="28"/>
        </w:rPr>
        <w:t>_ HS biết đọc và viết các số La Mã không quá 30.</w:t>
      </w:r>
      <w:proofErr w:type="gramEnd"/>
    </w:p>
    <w:p w:rsidR="000A4A1F" w:rsidRPr="00071EB4" w:rsidRDefault="000A4A1F" w:rsidP="000A4A1F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071EB4">
        <w:rPr>
          <w:rFonts w:ascii="Times New Roman" w:hAnsi="Times New Roman" w:cs="Times New Roman"/>
          <w:sz w:val="28"/>
          <w:szCs w:val="28"/>
        </w:rPr>
        <w:t>_ HS thấy được ưu điểm của hệ thập phân trong việc ghi số và tính toán.</w:t>
      </w:r>
      <w:proofErr w:type="gramEnd"/>
    </w:p>
    <w:p w:rsidR="000A4A1F" w:rsidRPr="00071EB4" w:rsidRDefault="000A4A1F" w:rsidP="000A4A1F">
      <w:pPr>
        <w:rPr>
          <w:rFonts w:ascii="Times New Roman" w:hAnsi="Times New Roman" w:cs="Times New Roman"/>
          <w:sz w:val="28"/>
          <w:szCs w:val="28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sz w:val="28"/>
          <w:szCs w:val="28"/>
          <w:u w:val="single"/>
        </w:rPr>
        <w:t>II )</w:t>
      </w:r>
      <w:proofErr w:type="gramEnd"/>
      <w:r w:rsidRPr="00071EB4">
        <w:rPr>
          <w:rFonts w:ascii="Times New Roman" w:hAnsi="Times New Roman" w:cs="Times New Roman"/>
          <w:b/>
          <w:sz w:val="28"/>
          <w:szCs w:val="28"/>
          <w:u w:val="single"/>
        </w:rPr>
        <w:t xml:space="preserve"> CHUẨN BỊ CỦA GIÁO VIÊN VÀ HỌC SINH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071EB4">
        <w:rPr>
          <w:rFonts w:ascii="Times New Roman" w:hAnsi="Times New Roman" w:cs="Times New Roman"/>
          <w:sz w:val="28"/>
          <w:szCs w:val="28"/>
        </w:rPr>
        <w:t xml:space="preserve">_ </w:t>
      </w:r>
      <w:proofErr w:type="gramStart"/>
      <w:r w:rsidRPr="00071EB4">
        <w:rPr>
          <w:rFonts w:ascii="Times New Roman" w:hAnsi="Times New Roman" w:cs="Times New Roman"/>
          <w:sz w:val="28"/>
          <w:szCs w:val="28"/>
        </w:rPr>
        <w:t>GV :</w:t>
      </w:r>
      <w:proofErr w:type="gramEnd"/>
      <w:r w:rsidRPr="00071EB4">
        <w:rPr>
          <w:rFonts w:ascii="Times New Roman" w:hAnsi="Times New Roman" w:cs="Times New Roman"/>
          <w:sz w:val="28"/>
          <w:szCs w:val="28"/>
        </w:rPr>
        <w:t xml:space="preserve"> SGK, thước thẳng, phấn màu …</w:t>
      </w:r>
    </w:p>
    <w:p w:rsidR="000A4A1F" w:rsidRPr="00071EB4" w:rsidRDefault="000A4A1F" w:rsidP="000A4A1F">
      <w:pPr>
        <w:rPr>
          <w:rFonts w:ascii="Times New Roman" w:hAnsi="Times New Roman" w:cs="Times New Roman"/>
          <w:sz w:val="28"/>
          <w:szCs w:val="28"/>
        </w:rPr>
      </w:pPr>
      <w:r w:rsidRPr="00071EB4">
        <w:rPr>
          <w:rFonts w:ascii="Times New Roman" w:hAnsi="Times New Roman" w:cs="Times New Roman"/>
          <w:sz w:val="28"/>
          <w:szCs w:val="28"/>
        </w:rPr>
        <w:t xml:space="preserve">_ </w:t>
      </w:r>
      <w:proofErr w:type="gramStart"/>
      <w:r w:rsidRPr="00071EB4">
        <w:rPr>
          <w:rFonts w:ascii="Times New Roman" w:hAnsi="Times New Roman" w:cs="Times New Roman"/>
          <w:sz w:val="28"/>
          <w:szCs w:val="28"/>
        </w:rPr>
        <w:t>HS :</w:t>
      </w:r>
      <w:proofErr w:type="gramEnd"/>
      <w:r w:rsidRPr="00071EB4">
        <w:rPr>
          <w:rFonts w:ascii="Times New Roman" w:hAnsi="Times New Roman" w:cs="Times New Roman"/>
          <w:sz w:val="28"/>
          <w:szCs w:val="28"/>
        </w:rPr>
        <w:t xml:space="preserve"> SGK, thước kẻ …</w:t>
      </w:r>
    </w:p>
    <w:p w:rsidR="000A4A1F" w:rsidRPr="00071EB4" w:rsidRDefault="000A4A1F" w:rsidP="000A4A1F">
      <w:pPr>
        <w:rPr>
          <w:rFonts w:ascii="Times New Roman" w:hAnsi="Times New Roman" w:cs="Times New Roman"/>
          <w:sz w:val="28"/>
          <w:szCs w:val="28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gramStart"/>
      <w:r w:rsidRPr="00071EB4">
        <w:rPr>
          <w:rFonts w:ascii="Times New Roman" w:hAnsi="Times New Roman" w:cs="Times New Roman"/>
          <w:b/>
          <w:sz w:val="28"/>
          <w:szCs w:val="28"/>
          <w:u w:val="single"/>
        </w:rPr>
        <w:t>III )</w:t>
      </w:r>
      <w:proofErr w:type="gramEnd"/>
      <w:r w:rsidRPr="00071EB4">
        <w:rPr>
          <w:rFonts w:ascii="Times New Roman" w:hAnsi="Times New Roman" w:cs="Times New Roman"/>
          <w:b/>
          <w:sz w:val="28"/>
          <w:szCs w:val="28"/>
          <w:u w:val="single"/>
        </w:rPr>
        <w:t xml:space="preserve"> TIẾN TRÌNH DẠY HỌC :</w:t>
      </w:r>
    </w:p>
    <w:p w:rsidR="000A4A1F" w:rsidRPr="00071EB4" w:rsidRDefault="000A4A1F" w:rsidP="000A4A1F">
      <w:pPr>
        <w:spacing w:before="120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572"/>
        <w:gridCol w:w="2611"/>
      </w:tblGrid>
      <w:tr w:rsidR="000A4A1F" w:rsidRPr="00071EB4" w:rsidTr="00B5165A">
        <w:trPr>
          <w:trHeight w:val="721"/>
        </w:trPr>
        <w:tc>
          <w:tcPr>
            <w:tcW w:w="3348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</w:t>
            </w:r>
          </w:p>
        </w:tc>
        <w:tc>
          <w:tcPr>
            <w:tcW w:w="3572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HS</w:t>
            </w:r>
          </w:p>
        </w:tc>
        <w:tc>
          <w:tcPr>
            <w:tcW w:w="2611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>NỘI DUNG GHI BẢNG</w:t>
            </w:r>
          </w:p>
        </w:tc>
      </w:tr>
      <w:tr w:rsidR="000A4A1F" w:rsidRPr="00071EB4" w:rsidTr="00B5165A">
        <w:trPr>
          <w:trHeight w:val="353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1 : KIỂM TRA BÀI CŨ </w:t>
            </w:r>
          </w:p>
        </w:tc>
      </w:tr>
      <w:tr w:rsidR="000A4A1F" w:rsidRPr="00071EB4" w:rsidTr="00B5165A">
        <w:tc>
          <w:tcPr>
            <w:tcW w:w="334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nêu câu hỏi kiểm tr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HS1 : Viết tập hợp N ; N* và làm bài tập 11 trang 5 SB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HS2 :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Viết tập hợp A các số tự nhiên không vượt quá 6 bằng 2 cáhc. Sau đó biểu diễn các phần tử của tập hợp A lên tia số. Đọc tên các điểm ở bên trái điểm 3 trên tia số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sửa bài, đánh giá, cho điểm.</w:t>
            </w:r>
          </w:p>
        </w:tc>
        <w:tc>
          <w:tcPr>
            <w:tcW w:w="3572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viết tập hợp N ; N* và làm bài tâp 11 trang 5 SBT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viết tập hợp A, biểu diễn các phần tử của tập hợp A lên tia số, đọc tên các điểm ở bên trái điểm 3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1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4A1F" w:rsidRPr="00071EB4" w:rsidTr="00B5165A">
        <w:trPr>
          <w:trHeight w:val="413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2 : SỐ VÀ CHỮ SỐ </w:t>
            </w:r>
          </w:p>
        </w:tc>
      </w:tr>
      <w:tr w:rsidR="000A4A1F" w:rsidRPr="00071EB4" w:rsidTr="00B5165A">
        <w:trPr>
          <w:trHeight w:val="1062"/>
        </w:trPr>
        <w:tc>
          <w:tcPr>
            <w:tcW w:w="334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gọi HS lấy một số ví dụ về số tự nhiê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Chỉ rõ số tự nhiên đó có mấy chữ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số ?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Là những chữ số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nào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Sau đó GV giới thiệu 10 chữ số dùng để ghi số tự nhiên như trong SGK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GV :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Với 10 chữ số trên ta ghi </w:t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được mọi số tự nhiên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Mỗi số tự nhiên có thể có bao nhiêu chữ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số ?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Hãy lấy ví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dụ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nêu chú ý trong SGK phần a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Ví dụ : 15 712 314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lấy ví dụ số 3895 như trong 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Hãy cho biết các chữ số của số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3895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Chữ số hàng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chục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Chữ số hàng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trăm ?</w:t>
            </w:r>
            <w:proofErr w:type="gramEnd"/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giới thiệu số trăm, số chục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cho HS làm bài tập 11 trang 10 SGK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sửa bài cho HS</w:t>
            </w:r>
          </w:p>
        </w:tc>
        <w:tc>
          <w:tcPr>
            <w:tcW w:w="3572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_ HS lấy ví dụ về số tự nhiê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: Mỗi số tự nhiên có thể có 1 , 2 , 3 , … chữ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Ví dụ : Số 5 – có 1 chữ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Số 11 – có 2 chữ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Các chữ số của số 3895 : 3, 8, 9, 5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Chữ số hàng chục : 9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Chữ số hàng trăm : 8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HS lên bảng làm bài tập 11 trang 10 SGK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sửa bài vào tập.</w:t>
            </w:r>
          </w:p>
        </w:tc>
        <w:tc>
          <w:tcPr>
            <w:tcW w:w="2611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lastRenderedPageBreak/>
              <w:t>1 ) Số và chữ số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Dùng 10 chữ số từ 0 </w:t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9 ta ghi được mọi số tự nhiên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Một số tự nhiên có thể có một hay nhiều chữ số.</w:t>
            </w:r>
          </w:p>
        </w:tc>
      </w:tr>
      <w:tr w:rsidR="000A4A1F" w:rsidRPr="00071EB4" w:rsidTr="00B5165A">
        <w:trPr>
          <w:trHeight w:val="512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HOẠT ĐỘNG 3 : HỆ THẬP PHÂN </w:t>
            </w:r>
          </w:p>
        </w:tc>
      </w:tr>
      <w:tr w:rsidR="000A4A1F" w:rsidRPr="00071EB4" w:rsidTr="00B5165A">
        <w:trPr>
          <w:trHeight w:val="6556"/>
        </w:trPr>
        <w:tc>
          <w:tcPr>
            <w:tcW w:w="334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Với 10 chữ số từ 0 đến 9 ta ghi được mọi số tự nhiên theo nguyên tắc một đơn vị của mỗi hàng gấp 10 lần đơn vị của hàng thấp hơn liền sau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GV :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Cách ghi số nói trên là cách ghi số trong hệ thập phân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: Trong hệ thập phân mỗi chữ số trong một số ở những vị trí khác nhau thì có những giá tri khác nhau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Ví dụ : 222 = 200 + 20 + 2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= 2.100 + 2.10 + 2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Tương tự hãy biểu diễn các số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340">
                <v:shape id="_x0000_i1049" type="#_x0000_t75" style="width:15.35pt;height:17pt" o:ole="">
                  <v:imagedata r:id="rId40" o:title=""/>
                </v:shape>
                <o:OLEObject Type="Embed" ProgID="Equation.DSMT4" ShapeID="_x0000_i1049" DrawAspect="Content" ObjectID="_1662833667" r:id="rId41"/>
              </w:object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; </w:t>
            </w:r>
            <w:r w:rsidRPr="00071E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340">
                <v:shape id="_x0000_i1050" type="#_x0000_t75" style="width:21.05pt;height:17pt" o:ole="">
                  <v:imagedata r:id="rId42" o:title=""/>
                </v:shape>
                <o:OLEObject Type="Embed" ProgID="Equation.DSMT4" ShapeID="_x0000_i1050" DrawAspect="Content" ObjectID="_1662833668" r:id="rId43"/>
              </w:object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; </w:t>
            </w:r>
            <w:r w:rsidRPr="00071EB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40">
                <v:shape id="_x0000_i1051" type="#_x0000_t75" style="width:26.7pt;height:17pt" o:ole="">
                  <v:imagedata r:id="rId44" o:title=""/>
                </v:shape>
                <o:OLEObject Type="Embed" ProgID="Equation.DSMT4" ShapeID="_x0000_i1051" DrawAspect="Content" ObjectID="_1662833669" r:id="rId45"/>
              </w:objec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GV cho HS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làm ?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SGK.</w:t>
            </w:r>
          </w:p>
        </w:tc>
        <w:tc>
          <w:tcPr>
            <w:tcW w:w="3572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3260" w:dyaOrig="1180">
                <v:shape id="_x0000_i1052" type="#_x0000_t75" style="width:162.6pt;height:59.05pt" o:ole="">
                  <v:imagedata r:id="rId46" o:title=""/>
                </v:shape>
                <o:OLEObject Type="Embed" ProgID="Equation.DSMT4" ShapeID="_x0000_i1052" DrawAspect="Content" ObjectID="_1662833670" r:id="rId47"/>
              </w:objec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Số tự nhiên lớn nhất có ba chữ số là 999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Số tự nhiên lớn nhất có ba chữ số khác nhau là 987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1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2 ) Hệ thập phân :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Trong hệ thập phân, cứ mười đơn vị ở một hàng thì làm thành một đơn vị ở hàng liền trước nó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Trong hệ thập phân mỗi chữ số trong một số ở những vị trí khác nhau thì có những giá tri khác nhau</w:t>
            </w:r>
          </w:p>
        </w:tc>
      </w:tr>
      <w:tr w:rsidR="000A4A1F" w:rsidRPr="00071EB4" w:rsidTr="00B5165A">
        <w:trPr>
          <w:trHeight w:val="339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4 : CHÚ Ý </w:t>
            </w:r>
          </w:p>
        </w:tc>
      </w:tr>
      <w:tr w:rsidR="000A4A1F" w:rsidRPr="00071EB4" w:rsidTr="00B5165A">
        <w:tc>
          <w:tcPr>
            <w:tcW w:w="334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_ GV giới thiệu đồng hô có ghi số La Mã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giới thiệu ba chữ số La Mã để ghi các số trên là I, V, X và giá trị tương ứng 1, 5, 10 trong hệ thập phân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giới thiệu cách viết số La Mã đặc biệt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+ Chữ số I viết bên trái cạnh chữ số V, X làm giảm giá trị của mỗi chữ số này 1 đơn vị. Viết bên phải các chữ số V, X làm tăng giá trị mỗi chữ số này 1 đơn vị. Ví dụ : IV, VI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+ Yêu cầu HS viết các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số :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9, 11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GV giới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thiệu :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Mỗi chữ số I, X có thể viết liền nhau nhưng không quá 3 lần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Yêu cầu HS lên bảng viết các số La Mã từ 1 </w:t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10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Chú </w:t>
            </w:r>
            <w:proofErr w:type="gramStart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ý :</w:t>
            </w:r>
            <w:proofErr w:type="gramEnd"/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ở số La Mã có những chữ số ở các vị trí khác nhau nhưng vẫn có giá trị như nhau. Ví dụ : XXX (30)</w:t>
            </w:r>
          </w:p>
        </w:tc>
        <w:tc>
          <w:tcPr>
            <w:tcW w:w="3572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lắng nghe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: IX, XI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lên bảng viết các sốLa Mã từ 11 đến 10</w:t>
            </w:r>
          </w:p>
        </w:tc>
        <w:tc>
          <w:tcPr>
            <w:tcW w:w="2611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3 ) Chú ý :</w:t>
            </w: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>SGK</w:t>
            </w:r>
          </w:p>
        </w:tc>
      </w:tr>
      <w:tr w:rsidR="000A4A1F" w:rsidRPr="00071EB4" w:rsidTr="00B5165A">
        <w:trPr>
          <w:trHeight w:val="339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5 : LUYỆN TẬP – CỦNG CỐ </w:t>
            </w:r>
          </w:p>
        </w:tc>
      </w:tr>
      <w:tr w:rsidR="000A4A1F" w:rsidRPr="00071EB4" w:rsidTr="00B5165A">
        <w:trPr>
          <w:trHeight w:val="1333"/>
        </w:trPr>
        <w:tc>
          <w:tcPr>
            <w:tcW w:w="3348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_ GV yêu cầu HS nhắc lại chú ý trong SGK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GV cho HS làm các bài tập 12, 13, 14, 15 trong SGK.</w:t>
            </w:r>
          </w:p>
        </w:tc>
        <w:tc>
          <w:tcPr>
            <w:tcW w:w="3572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nhắc lại chú ý trong SGK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HS lên bảng làm bài. Các em còn lại làm bài vào tập</w:t>
            </w:r>
          </w:p>
        </w:tc>
        <w:tc>
          <w:tcPr>
            <w:tcW w:w="2611" w:type="dxa"/>
            <w:tcBorders>
              <w:bottom w:val="single" w:sz="4" w:space="0" w:color="auto"/>
            </w:tcBorders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4A1F" w:rsidRPr="00071EB4" w:rsidTr="00B5165A">
        <w:trPr>
          <w:trHeight w:val="413"/>
        </w:trPr>
        <w:tc>
          <w:tcPr>
            <w:tcW w:w="9531" w:type="dxa"/>
            <w:gridSpan w:val="3"/>
            <w:shd w:val="clear" w:color="auto" w:fill="D9D9D9"/>
            <w:vAlign w:val="center"/>
          </w:tcPr>
          <w:p w:rsidR="000A4A1F" w:rsidRPr="00071EB4" w:rsidRDefault="000A4A1F" w:rsidP="00B5165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6 : HƯỚNG DẪN VỀ NHÀ </w:t>
            </w:r>
          </w:p>
        </w:tc>
      </w:tr>
      <w:tr w:rsidR="000A4A1F" w:rsidRPr="00071EB4" w:rsidTr="00B5165A">
        <w:trPr>
          <w:trHeight w:val="1010"/>
        </w:trPr>
        <w:tc>
          <w:tcPr>
            <w:tcW w:w="9531" w:type="dxa"/>
            <w:gridSpan w:val="3"/>
            <w:vAlign w:val="center"/>
          </w:tcPr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 xml:space="preserve">_ Học kĩ bài ghi, 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Làm bài tập số 16, 17, 18, 19 trang 56 SBT.</w:t>
            </w:r>
          </w:p>
          <w:p w:rsidR="000A4A1F" w:rsidRPr="00071EB4" w:rsidRDefault="000A4A1F" w:rsidP="00B516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1EB4">
              <w:rPr>
                <w:rFonts w:ascii="Times New Roman" w:hAnsi="Times New Roman" w:cs="Times New Roman"/>
                <w:sz w:val="28"/>
                <w:szCs w:val="28"/>
              </w:rPr>
              <w:t>_ Xem trước bài “Số phần tử của một tập hợp. Tập hợp con”</w:t>
            </w:r>
          </w:p>
        </w:tc>
      </w:tr>
    </w:tbl>
    <w:p w:rsidR="000A4A1F" w:rsidRPr="00071EB4" w:rsidRDefault="000A4A1F" w:rsidP="000A4A1F">
      <w:pPr>
        <w:tabs>
          <w:tab w:val="right" w:leader="dot" w:pos="10560"/>
        </w:tabs>
        <w:rPr>
          <w:rFonts w:ascii="Times New Roman" w:hAnsi="Times New Roman" w:cs="Times New Roman"/>
          <w:sz w:val="28"/>
          <w:szCs w:val="28"/>
        </w:rPr>
      </w:pPr>
    </w:p>
    <w:p w:rsidR="000A4A1F" w:rsidRPr="00071EB4" w:rsidRDefault="000A4A1F" w:rsidP="000A4A1F">
      <w:pPr>
        <w:rPr>
          <w:rFonts w:ascii="Times New Roman" w:hAnsi="Times New Roman" w:cs="Times New Roman"/>
          <w:b/>
          <w:sz w:val="28"/>
          <w:szCs w:val="28"/>
        </w:rPr>
      </w:pPr>
      <w:r w:rsidRPr="00071EB4">
        <w:rPr>
          <w:rFonts w:ascii="Times New Roman" w:hAnsi="Times New Roman" w:cs="Times New Roman"/>
          <w:b/>
          <w:sz w:val="28"/>
          <w:szCs w:val="28"/>
        </w:rPr>
        <w:t>* Rút kinh nghiệm:</w:t>
      </w:r>
    </w:p>
    <w:p w:rsidR="00395467" w:rsidRPr="00071EB4" w:rsidRDefault="00395467" w:rsidP="00395467">
      <w:pPr>
        <w:spacing w:before="120"/>
        <w:rPr>
          <w:rFonts w:ascii="Times New Roman" w:hAnsi="Times New Roman" w:cs="Times New Roman"/>
          <w:sz w:val="28"/>
          <w:szCs w:val="28"/>
        </w:rPr>
      </w:pPr>
      <w:proofErr w:type="gramStart"/>
      <w:r w:rsidRPr="00071EB4">
        <w:rPr>
          <w:rFonts w:ascii="Times New Roman" w:hAnsi="Times New Roman" w:cs="Times New Roman"/>
          <w:sz w:val="28"/>
          <w:szCs w:val="28"/>
        </w:rPr>
        <w:t xml:space="preserve">_ </w:t>
      </w:r>
      <w:r w:rsidR="00071EB4" w:rsidRPr="00071EB4">
        <w:rPr>
          <w:rFonts w:ascii="Times New Roman" w:hAnsi="Times New Roman" w:cs="Times New Roman"/>
          <w:sz w:val="28"/>
          <w:szCs w:val="28"/>
        </w:rPr>
        <w:t>Giáo viên giảng</w:t>
      </w:r>
      <w:r w:rsidRPr="00071EB4">
        <w:rPr>
          <w:rFonts w:ascii="Times New Roman" w:hAnsi="Times New Roman" w:cs="Times New Roman"/>
          <w:sz w:val="28"/>
          <w:szCs w:val="28"/>
        </w:rPr>
        <w:t xml:space="preserve"> </w:t>
      </w:r>
      <w:r w:rsidR="00071EB4" w:rsidRPr="00071EB4">
        <w:rPr>
          <w:rFonts w:ascii="Times New Roman" w:hAnsi="Times New Roman" w:cs="Times New Roman"/>
          <w:sz w:val="28"/>
          <w:szCs w:val="28"/>
        </w:rPr>
        <w:t>kỹ</w:t>
      </w:r>
      <w:r w:rsidRPr="00071EB4">
        <w:rPr>
          <w:rFonts w:ascii="Times New Roman" w:hAnsi="Times New Roman" w:cs="Times New Roman"/>
          <w:sz w:val="28"/>
          <w:szCs w:val="28"/>
        </w:rPr>
        <w:t xml:space="preserve"> thế nào là hệ thập phân, phân biệt số và chữ số trong hệ thập phân.</w:t>
      </w:r>
      <w:proofErr w:type="gramEnd"/>
      <w:r w:rsidRPr="00071EB4">
        <w:rPr>
          <w:rFonts w:ascii="Times New Roman" w:hAnsi="Times New Roman" w:cs="Times New Roman"/>
          <w:sz w:val="28"/>
          <w:szCs w:val="28"/>
        </w:rPr>
        <w:t xml:space="preserve"> Hiểu rõ trong hệ thập phân giá trị của mỗi chữ số trong một số thay đổi </w:t>
      </w:r>
      <w:proofErr w:type="gramStart"/>
      <w:r w:rsidRPr="00071EB4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071EB4">
        <w:rPr>
          <w:rFonts w:ascii="Times New Roman" w:hAnsi="Times New Roman" w:cs="Times New Roman"/>
          <w:sz w:val="28"/>
          <w:szCs w:val="28"/>
        </w:rPr>
        <w:t xml:space="preserve"> vị trí.</w:t>
      </w:r>
    </w:p>
    <w:p w:rsidR="00395467" w:rsidRPr="00071EB4" w:rsidRDefault="00395467" w:rsidP="00071EB4">
      <w:pPr>
        <w:rPr>
          <w:rFonts w:ascii="Times New Roman" w:hAnsi="Times New Roman" w:cs="Times New Roman"/>
          <w:sz w:val="28"/>
          <w:szCs w:val="28"/>
        </w:rPr>
      </w:pPr>
      <w:r w:rsidRPr="00071EB4">
        <w:rPr>
          <w:rFonts w:ascii="Times New Roman" w:hAnsi="Times New Roman" w:cs="Times New Roman"/>
          <w:sz w:val="28"/>
          <w:szCs w:val="28"/>
        </w:rPr>
        <w:t xml:space="preserve">_ </w:t>
      </w:r>
      <w:r w:rsidR="00071EB4" w:rsidRPr="00071EB4">
        <w:rPr>
          <w:rFonts w:ascii="Times New Roman" w:hAnsi="Times New Roman" w:cs="Times New Roman"/>
          <w:sz w:val="28"/>
          <w:szCs w:val="28"/>
        </w:rPr>
        <w:t xml:space="preserve">Rèn cho HS </w:t>
      </w:r>
      <w:r w:rsidRPr="00071EB4">
        <w:rPr>
          <w:rFonts w:ascii="Times New Roman" w:hAnsi="Times New Roman" w:cs="Times New Roman"/>
          <w:sz w:val="28"/>
          <w:szCs w:val="28"/>
        </w:rPr>
        <w:t>đọc và viết các số La Mã không quá 30</w:t>
      </w:r>
      <w:r w:rsidR="00071EB4" w:rsidRPr="00071EB4">
        <w:rPr>
          <w:rFonts w:ascii="Times New Roman" w:hAnsi="Times New Roman" w:cs="Times New Roman"/>
          <w:sz w:val="28"/>
          <w:szCs w:val="28"/>
        </w:rPr>
        <w:t>, cho</w:t>
      </w:r>
      <w:r w:rsidRPr="00071EB4">
        <w:rPr>
          <w:rFonts w:ascii="Times New Roman" w:hAnsi="Times New Roman" w:cs="Times New Roman"/>
          <w:sz w:val="28"/>
          <w:szCs w:val="28"/>
        </w:rPr>
        <w:t xml:space="preserve"> </w:t>
      </w:r>
      <w:r w:rsidR="00071EB4" w:rsidRPr="00071EB4">
        <w:rPr>
          <w:rFonts w:ascii="Times New Roman" w:hAnsi="Times New Roman" w:cs="Times New Roman"/>
          <w:sz w:val="28"/>
          <w:szCs w:val="28"/>
        </w:rPr>
        <w:t xml:space="preserve">các ví dụ để </w:t>
      </w:r>
      <w:r w:rsidRPr="00071EB4">
        <w:rPr>
          <w:rFonts w:ascii="Times New Roman" w:hAnsi="Times New Roman" w:cs="Times New Roman"/>
          <w:sz w:val="28"/>
          <w:szCs w:val="28"/>
        </w:rPr>
        <w:t>HS thấy được ưu điểm của hệ thập phân trong việc ghi số và tính toán.</w:t>
      </w:r>
    </w:p>
    <w:p w:rsidR="00395467" w:rsidRPr="00071EB4" w:rsidRDefault="00395467" w:rsidP="00395467">
      <w:pPr>
        <w:tabs>
          <w:tab w:val="left" w:pos="225"/>
          <w:tab w:val="center" w:pos="4657"/>
        </w:tabs>
        <w:rPr>
          <w:rFonts w:ascii="Times New Roman" w:hAnsi="Times New Roman" w:cs="Times New Roman"/>
          <w:b/>
          <w:sz w:val="28"/>
          <w:szCs w:val="28"/>
        </w:rPr>
      </w:pPr>
    </w:p>
    <w:p w:rsidR="00395467" w:rsidRPr="00071EB4" w:rsidRDefault="00395467" w:rsidP="00395467">
      <w:pPr>
        <w:tabs>
          <w:tab w:val="left" w:pos="225"/>
          <w:tab w:val="center" w:pos="4657"/>
        </w:tabs>
        <w:rPr>
          <w:rFonts w:ascii="Times New Roman" w:hAnsi="Times New Roman" w:cs="Times New Roman"/>
          <w:b/>
          <w:sz w:val="28"/>
          <w:szCs w:val="28"/>
        </w:rPr>
      </w:pPr>
    </w:p>
    <w:p w:rsidR="00395467" w:rsidRDefault="00395467" w:rsidP="00F249B6">
      <w:pPr>
        <w:tabs>
          <w:tab w:val="left" w:pos="225"/>
          <w:tab w:val="center" w:pos="4657"/>
        </w:tabs>
      </w:pPr>
      <w:r w:rsidRPr="00071EB4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</w:t>
      </w:r>
    </w:p>
    <w:p w:rsidR="000A4A1F" w:rsidRPr="00395467" w:rsidRDefault="000A4A1F" w:rsidP="00395467">
      <w:pPr>
        <w:tabs>
          <w:tab w:val="left" w:leader="dot" w:pos="9360"/>
        </w:tabs>
        <w:rPr>
          <w:rFonts w:ascii="Times New Roman" w:hAnsi="Times New Roman" w:cs="Times New Roman"/>
          <w:sz w:val="28"/>
          <w:szCs w:val="28"/>
        </w:rPr>
      </w:pPr>
    </w:p>
    <w:sectPr w:rsidR="000A4A1F" w:rsidRPr="00395467" w:rsidSect="005617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21300D"/>
    <w:multiLevelType w:val="hybridMultilevel"/>
    <w:tmpl w:val="BE7AED82"/>
    <w:lvl w:ilvl="0" w:tplc="FB8495E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37188A"/>
    <w:multiLevelType w:val="hybridMultilevel"/>
    <w:tmpl w:val="8E1A18EA"/>
    <w:lvl w:ilvl="0" w:tplc="89AC0BFE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oNotDisplayPageBoundaries/>
  <w:hideSpellingErrors/>
  <w:proofState w:grammar="clean"/>
  <w:defaultTabStop w:val="720"/>
  <w:characterSpacingControl w:val="doNotCompress"/>
  <w:compat/>
  <w:rsids>
    <w:rsidRoot w:val="000A4A1F"/>
    <w:rsid w:val="00071EB4"/>
    <w:rsid w:val="000A4A1F"/>
    <w:rsid w:val="00395467"/>
    <w:rsid w:val="004D7682"/>
    <w:rsid w:val="005617D5"/>
    <w:rsid w:val="005F438D"/>
    <w:rsid w:val="005F7086"/>
    <w:rsid w:val="00957D06"/>
    <w:rsid w:val="00A940ED"/>
    <w:rsid w:val="00B43D47"/>
    <w:rsid w:val="00B92712"/>
    <w:rsid w:val="00CE0DE3"/>
    <w:rsid w:val="00DD7F9B"/>
    <w:rsid w:val="00E07658"/>
    <w:rsid w:val="00F249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7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4A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A1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1EB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image" Target="media/image5.emf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1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32" Type="http://schemas.openxmlformats.org/officeDocument/2006/relationships/image" Target="media/image8.wmf"/><Relationship Id="rId37" Type="http://schemas.openxmlformats.org/officeDocument/2006/relationships/oleObject" Target="embeddings/oleObject23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8.bin"/><Relationship Id="rId36" Type="http://schemas.openxmlformats.org/officeDocument/2006/relationships/image" Target="media/image10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4.wmf"/><Relationship Id="rId31" Type="http://schemas.openxmlformats.org/officeDocument/2006/relationships/oleObject" Target="embeddings/oleObject20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image" Target="media/image6.wmf"/><Relationship Id="rId30" Type="http://schemas.openxmlformats.org/officeDocument/2006/relationships/image" Target="media/image7.wmf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6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5</Pages>
  <Words>2235</Words>
  <Characters>12743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5</cp:revision>
  <dcterms:created xsi:type="dcterms:W3CDTF">2020-09-02T03:01:00Z</dcterms:created>
  <dcterms:modified xsi:type="dcterms:W3CDTF">2020-09-28T14:11:00Z</dcterms:modified>
</cp:coreProperties>
</file>